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C457BE" w14:textId="2F0D9466" w:rsidR="00E558EA" w:rsidRPr="001E0061" w:rsidRDefault="000253F1" w:rsidP="007F7C1A">
      <w:pPr>
        <w:jc w:val="center"/>
        <w:rPr>
          <w:b/>
          <w:bCs/>
        </w:rPr>
      </w:pPr>
      <w:r w:rsidRPr="001E0061">
        <w:rPr>
          <w:b/>
          <w:bCs/>
          <w:noProof/>
        </w:rPr>
        <w:drawing>
          <wp:inline distT="0" distB="0" distL="0" distR="0" wp14:anchorId="3702D86F" wp14:editId="47ABA720">
            <wp:extent cx="6400800" cy="883920"/>
            <wp:effectExtent l="57150" t="19050" r="38100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wp:inline>
        </w:drawing>
      </w:r>
    </w:p>
    <w:p w14:paraId="4FD60739" w14:textId="405345AB" w:rsidR="0029405F" w:rsidRPr="001E0061" w:rsidRDefault="0029405F" w:rsidP="0029405F">
      <w:pPr>
        <w:pStyle w:val="Heading1"/>
        <w:rPr>
          <w:sz w:val="24"/>
          <w:szCs w:val="24"/>
          <w:highlight w:val="cyan"/>
        </w:rPr>
      </w:pPr>
      <w:r w:rsidRPr="001E0061">
        <w:rPr>
          <w:sz w:val="24"/>
          <w:szCs w:val="24"/>
          <w:highlight w:val="cyan"/>
        </w:rPr>
        <w:t>PHẦN B. BÀI TẬP TỰ LUẬN (PHÂN DẠNG)</w:t>
      </w:r>
    </w:p>
    <w:p w14:paraId="55A47DEC" w14:textId="62442152" w:rsidR="001E0061" w:rsidRDefault="001E0061" w:rsidP="001E0061">
      <w:pPr>
        <w:pStyle w:val="Heading2"/>
        <w:rPr>
          <w:rFonts w:ascii="Times New Roman" w:hAnsi="Times New Roman"/>
          <w:b/>
          <w:bCs/>
          <w:color w:val="auto"/>
          <w:sz w:val="24"/>
          <w:szCs w:val="24"/>
          <w:highlight w:val="yellow"/>
          <w:lang w:val="en-US"/>
        </w:rPr>
      </w:pPr>
      <w:r w:rsidRPr="001E0061">
        <w:rPr>
          <w:rFonts w:ascii="Times New Roman" w:hAnsi="Times New Roman"/>
          <w:b/>
          <w:bCs/>
          <w:color w:val="auto"/>
          <w:sz w:val="24"/>
          <w:szCs w:val="24"/>
          <w:highlight w:val="yellow"/>
        </w:rPr>
        <w:t>Dạng 1.</w:t>
      </w:r>
      <w:r w:rsidR="00BC7C85">
        <w:rPr>
          <w:rFonts w:ascii="Times New Roman" w:hAnsi="Times New Roman"/>
          <w:b/>
          <w:bCs/>
          <w:color w:val="auto"/>
          <w:sz w:val="24"/>
          <w:szCs w:val="24"/>
          <w:highlight w:val="yellow"/>
          <w:lang w:val="en-US"/>
        </w:rPr>
        <w:t xml:space="preserve"> </w:t>
      </w:r>
      <w:r w:rsidR="0001450D">
        <w:rPr>
          <w:rFonts w:ascii="Times New Roman" w:hAnsi="Times New Roman"/>
          <w:b/>
          <w:bCs/>
          <w:color w:val="auto"/>
          <w:sz w:val="24"/>
          <w:szCs w:val="24"/>
          <w:highlight w:val="yellow"/>
          <w:lang w:val="en-US"/>
        </w:rPr>
        <w:t>Tính đạo hàm cấp hai</w:t>
      </w:r>
    </w:p>
    <w:p w14:paraId="12B7DDE5" w14:textId="72A7F05C" w:rsidR="0001450D" w:rsidRPr="0094314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>Tính đạo hàm cấp hai của các hàm số sau:</w:t>
      </w:r>
    </w:p>
    <w:p w14:paraId="32C8595B" w14:textId="77777777" w:rsidR="0001450D" w:rsidRPr="00943143" w:rsidRDefault="0001450D" w:rsidP="0001450D">
      <w:pPr>
        <w:rPr>
          <w:sz w:val="26"/>
        </w:rPr>
      </w:pPr>
      <w:r w:rsidRPr="00943143">
        <w:rPr>
          <w:sz w:val="26"/>
        </w:rPr>
        <w:t xml:space="preserve">a) </w:t>
      </w:r>
      <w:r w:rsidRPr="00943143">
        <w:rPr>
          <w:position w:val="-10"/>
        </w:rPr>
        <w:object w:dxaOrig="840" w:dyaOrig="360" w14:anchorId="46279A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05pt;height:17.9pt" o:ole="">
            <v:imagedata r:id="rId13" o:title=""/>
          </v:shape>
          <o:OLEObject Type="Embed" ProgID="Equation.DSMT4" ShapeID="_x0000_i1025" DrawAspect="Content" ObjectID="_1792217347" r:id="rId14"/>
        </w:object>
      </w:r>
      <w:r w:rsidRPr="00943143">
        <w:rPr>
          <w:sz w:val="26"/>
        </w:rPr>
        <w:t>;</w:t>
      </w:r>
    </w:p>
    <w:p w14:paraId="4B18D69E" w14:textId="77777777" w:rsidR="0001450D" w:rsidRDefault="0001450D" w:rsidP="0001450D">
      <w:pPr>
        <w:rPr>
          <w:sz w:val="26"/>
        </w:rPr>
      </w:pPr>
      <w:r w:rsidRPr="00943143">
        <w:rPr>
          <w:sz w:val="26"/>
        </w:rPr>
        <w:t xml:space="preserve">b) </w:t>
      </w:r>
      <w:r w:rsidRPr="00943143">
        <w:rPr>
          <w:position w:val="-10"/>
        </w:rPr>
        <w:object w:dxaOrig="1359" w:dyaOrig="320" w14:anchorId="7860E544">
          <v:shape id="_x0000_i1026" type="#_x0000_t75" style="width:67.4pt;height:16.65pt" o:ole="">
            <v:imagedata r:id="rId15" o:title=""/>
          </v:shape>
          <o:OLEObject Type="Embed" ProgID="Equation.DSMT4" ShapeID="_x0000_i1026" DrawAspect="Content" ObjectID="_1792217348" r:id="rId16"/>
        </w:object>
      </w:r>
      <w:r w:rsidRPr="00943143">
        <w:rPr>
          <w:sz w:val="26"/>
        </w:rPr>
        <w:t>.</w:t>
      </w:r>
    </w:p>
    <w:p w14:paraId="12EE4E15" w14:textId="77777777" w:rsidR="0001450D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5B363792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a) Ta có: </w:t>
      </w:r>
      <w:r w:rsidRPr="00B75B9B">
        <w:rPr>
          <w:position w:val="-16"/>
        </w:rPr>
        <w:object w:dxaOrig="4700" w:dyaOrig="499" w14:anchorId="38485DEF">
          <v:shape id="_x0000_i1027" type="#_x0000_t75" style="width:235.55pt;height:24.55pt" o:ole="">
            <v:imagedata r:id="rId17" o:title=""/>
          </v:shape>
          <o:OLEObject Type="Embed" ProgID="Equation.DSMT4" ShapeID="_x0000_i1027" DrawAspect="Content" ObjectID="_1792217349" r:id="rId18"/>
        </w:object>
      </w:r>
      <w:r w:rsidRPr="00B75B9B">
        <w:rPr>
          <w:sz w:val="26"/>
        </w:rPr>
        <w:t>.</w:t>
      </w:r>
    </w:p>
    <w:p w14:paraId="49FEC1DE" w14:textId="77777777" w:rsidR="0001450D" w:rsidRPr="00B75B9B" w:rsidRDefault="0001450D" w:rsidP="0001450D">
      <w:pPr>
        <w:rPr>
          <w:sz w:val="26"/>
        </w:rPr>
      </w:pPr>
      <w:r w:rsidRPr="00B75B9B">
        <w:rPr>
          <w:position w:val="-16"/>
        </w:rPr>
        <w:object w:dxaOrig="6660" w:dyaOrig="499" w14:anchorId="4B4879F5">
          <v:shape id="_x0000_i1028" type="#_x0000_t75" style="width:332.95pt;height:24.55pt" o:ole="">
            <v:imagedata r:id="rId19" o:title=""/>
          </v:shape>
          <o:OLEObject Type="Embed" ProgID="Equation.DSMT4" ShapeID="_x0000_i1028" DrawAspect="Content" ObjectID="_1792217350" r:id="rId20"/>
        </w:object>
      </w:r>
      <w:r w:rsidRPr="00B75B9B">
        <w:rPr>
          <w:sz w:val="26"/>
        </w:rPr>
        <w:t>.</w:t>
      </w:r>
    </w:p>
    <w:p w14:paraId="4D6035B8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Vậy hàm số </w:t>
      </w:r>
      <w:r w:rsidRPr="00B75B9B">
        <w:rPr>
          <w:position w:val="-10"/>
        </w:rPr>
        <w:object w:dxaOrig="840" w:dyaOrig="360" w14:anchorId="367B8791">
          <v:shape id="_x0000_i1029" type="#_x0000_t75" style="width:42.05pt;height:17.05pt" o:ole="">
            <v:imagedata r:id="rId21" o:title=""/>
          </v:shape>
          <o:OLEObject Type="Embed" ProgID="Equation.DSMT4" ShapeID="_x0000_i1029" DrawAspect="Content" ObjectID="_1792217351" r:id="rId22"/>
        </w:object>
      </w:r>
      <w:r w:rsidRPr="00B75B9B">
        <w:rPr>
          <w:sz w:val="26"/>
        </w:rPr>
        <w:t xml:space="preserve"> có đạo hàm cấp hai là </w:t>
      </w:r>
      <w:r w:rsidRPr="00B75B9B">
        <w:rPr>
          <w:position w:val="-10"/>
        </w:rPr>
        <w:object w:dxaOrig="1520" w:dyaOrig="360" w14:anchorId="3C0C9E2B">
          <v:shape id="_x0000_i1030" type="#_x0000_t75" style="width:76.6pt;height:17.05pt" o:ole="">
            <v:imagedata r:id="rId23" o:title=""/>
          </v:shape>
          <o:OLEObject Type="Embed" ProgID="Equation.DSMT4" ShapeID="_x0000_i1030" DrawAspect="Content" ObjectID="_1792217352" r:id="rId24"/>
        </w:object>
      </w:r>
      <w:r w:rsidRPr="00B75B9B">
        <w:rPr>
          <w:sz w:val="26"/>
        </w:rPr>
        <w:t>.</w:t>
      </w:r>
    </w:p>
    <w:p w14:paraId="7EF9A609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b) Ta có: </w:t>
      </w:r>
      <w:r w:rsidRPr="00B75B9B">
        <w:rPr>
          <w:position w:val="-24"/>
        </w:rPr>
        <w:object w:dxaOrig="2180" w:dyaOrig="660" w14:anchorId="4B1C9EF4">
          <v:shape id="_x0000_i1031" type="#_x0000_t75" style="width:109.45pt;height:32.05pt" o:ole="">
            <v:imagedata r:id="rId25" o:title=""/>
          </v:shape>
          <o:OLEObject Type="Embed" ProgID="Equation.DSMT4" ShapeID="_x0000_i1031" DrawAspect="Content" ObjectID="_1792217353" r:id="rId26"/>
        </w:object>
      </w:r>
      <w:r w:rsidRPr="00B75B9B">
        <w:rPr>
          <w:sz w:val="26"/>
        </w:rPr>
        <w:t>.</w:t>
      </w:r>
    </w:p>
    <w:p w14:paraId="4A63B170" w14:textId="77777777" w:rsidR="0001450D" w:rsidRPr="00B75B9B" w:rsidRDefault="0001450D" w:rsidP="0001450D">
      <w:pPr>
        <w:rPr>
          <w:sz w:val="26"/>
        </w:rPr>
      </w:pPr>
      <w:r w:rsidRPr="00B75B9B">
        <w:rPr>
          <w:position w:val="-28"/>
        </w:rPr>
        <w:object w:dxaOrig="4880" w:dyaOrig="740" w14:anchorId="240ACD7C">
          <v:shape id="_x0000_i1032" type="#_x0000_t75" style="width:244.3pt;height:36.6pt" o:ole="">
            <v:imagedata r:id="rId27" o:title=""/>
          </v:shape>
          <o:OLEObject Type="Embed" ProgID="Equation.DSMT4" ShapeID="_x0000_i1032" DrawAspect="Content" ObjectID="_1792217354" r:id="rId28"/>
        </w:object>
      </w:r>
      <w:r w:rsidRPr="00B75B9B">
        <w:rPr>
          <w:sz w:val="26"/>
        </w:rPr>
        <w:t xml:space="preserve">Vậy hàm số </w:t>
      </w:r>
      <w:r w:rsidRPr="00B75B9B">
        <w:rPr>
          <w:position w:val="-10"/>
        </w:rPr>
        <w:object w:dxaOrig="1359" w:dyaOrig="320" w14:anchorId="4D79D587">
          <v:shape id="_x0000_i1033" type="#_x0000_t75" style="width:67.4pt;height:16.65pt" o:ole="">
            <v:imagedata r:id="rId29" o:title=""/>
          </v:shape>
          <o:OLEObject Type="Embed" ProgID="Equation.DSMT4" ShapeID="_x0000_i1033" DrawAspect="Content" ObjectID="_1792217355" r:id="rId30"/>
        </w:object>
      </w:r>
      <w:r w:rsidRPr="00B75B9B">
        <w:rPr>
          <w:sz w:val="26"/>
        </w:rPr>
        <w:t xml:space="preserve"> có đạo hàm cấp hai là: </w:t>
      </w:r>
      <w:r w:rsidRPr="00B75B9B">
        <w:rPr>
          <w:position w:val="-28"/>
        </w:rPr>
        <w:object w:dxaOrig="1579" w:dyaOrig="660" w14:anchorId="560180D2">
          <v:shape id="_x0000_i1034" type="#_x0000_t75" style="width:78.65pt;height:32.05pt" o:ole="">
            <v:imagedata r:id="rId31" o:title=""/>
          </v:shape>
          <o:OLEObject Type="Embed" ProgID="Equation.DSMT4" ShapeID="_x0000_i1034" DrawAspect="Content" ObjectID="_1792217356" r:id="rId32"/>
        </w:object>
      </w:r>
      <w:r w:rsidRPr="00B75B9B">
        <w:rPr>
          <w:sz w:val="26"/>
        </w:rPr>
        <w:t>.</w:t>
      </w:r>
    </w:p>
    <w:p w14:paraId="20E0F278" w14:textId="3420C596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 xml:space="preserve">Cho hàm số </w:t>
      </w:r>
      <w:r w:rsidRPr="00943143">
        <w:rPr>
          <w:position w:val="-10"/>
        </w:rPr>
        <w:object w:dxaOrig="1180" w:dyaOrig="360" w14:anchorId="09E891B4">
          <v:shape id="_x0000_i1035" type="#_x0000_t75" style="width:58.7pt;height:17.9pt" o:ole="">
            <v:imagedata r:id="rId33" o:title=""/>
          </v:shape>
          <o:OLEObject Type="Embed" ProgID="Equation.DSMT4" ShapeID="_x0000_i1035" DrawAspect="Content" ObjectID="_1792217357" r:id="rId34"/>
        </w:object>
      </w:r>
      <w:r w:rsidRPr="00943143">
        <w:rPr>
          <w:sz w:val="26"/>
        </w:rPr>
        <w:t xml:space="preserve">. Tính </w:t>
      </w:r>
      <w:r w:rsidRPr="00943143">
        <w:rPr>
          <w:position w:val="-10"/>
        </w:rPr>
        <w:object w:dxaOrig="620" w:dyaOrig="360" w14:anchorId="3A2A66E8">
          <v:shape id="_x0000_i1036" type="#_x0000_t75" style="width:31.65pt;height:17.9pt" o:ole="">
            <v:imagedata r:id="rId35" o:title=""/>
          </v:shape>
          <o:OLEObject Type="Embed" ProgID="Equation.DSMT4" ShapeID="_x0000_i1036" DrawAspect="Content" ObjectID="_1792217358" r:id="rId36"/>
        </w:object>
      </w:r>
      <w:r w:rsidRPr="00943143">
        <w:rPr>
          <w:sz w:val="26"/>
        </w:rPr>
        <w:t>.</w:t>
      </w:r>
    </w:p>
    <w:p w14:paraId="70C2A701" w14:textId="77777777" w:rsidR="0001450D" w:rsidRPr="007E2188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768DC127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Ta có: </w:t>
      </w:r>
      <w:r w:rsidRPr="00B75B9B">
        <w:rPr>
          <w:position w:val="-16"/>
        </w:rPr>
        <w:object w:dxaOrig="3780" w:dyaOrig="499" w14:anchorId="07BA94D2">
          <v:shape id="_x0000_i1037" type="#_x0000_t75" style="width:188.95pt;height:24.55pt" o:ole="">
            <v:imagedata r:id="rId37" o:title=""/>
          </v:shape>
          <o:OLEObject Type="Embed" ProgID="Equation.DSMT4" ShapeID="_x0000_i1037" DrawAspect="Content" ObjectID="_1792217359" r:id="rId38"/>
        </w:object>
      </w:r>
      <w:r w:rsidRPr="00B75B9B">
        <w:rPr>
          <w:sz w:val="26"/>
        </w:rPr>
        <w:t xml:space="preserve"> và</w:t>
      </w:r>
    </w:p>
    <w:p w14:paraId="3737F5AC" w14:textId="77777777" w:rsidR="0001450D" w:rsidRPr="00B75B9B" w:rsidRDefault="0001450D" w:rsidP="0001450D">
      <w:pPr>
        <w:rPr>
          <w:sz w:val="26"/>
        </w:rPr>
      </w:pPr>
      <w:r w:rsidRPr="00B75B9B">
        <w:rPr>
          <w:position w:val="-16"/>
        </w:rPr>
        <w:object w:dxaOrig="7920" w:dyaOrig="499" w14:anchorId="1BEBFB28">
          <v:shape id="_x0000_i1038" type="#_x0000_t75" style="width:396.6pt;height:24.55pt" o:ole="">
            <v:imagedata r:id="rId39" o:title=""/>
          </v:shape>
          <o:OLEObject Type="Embed" ProgID="Equation.DSMT4" ShapeID="_x0000_i1038" DrawAspect="Content" ObjectID="_1792217360" r:id="rId40"/>
        </w:object>
      </w:r>
      <w:r w:rsidRPr="00B75B9B">
        <w:rPr>
          <w:sz w:val="26"/>
        </w:rPr>
        <w:t xml:space="preserve">Thay </w:t>
      </w:r>
      <w:r w:rsidRPr="00B75B9B">
        <w:rPr>
          <w:position w:val="-6"/>
        </w:rPr>
        <w:object w:dxaOrig="560" w:dyaOrig="279" w14:anchorId="470EF038">
          <v:shape id="_x0000_i1039" type="#_x0000_t75" style="width:28.3pt;height:13.3pt" o:ole="">
            <v:imagedata r:id="rId41" o:title=""/>
          </v:shape>
          <o:OLEObject Type="Embed" ProgID="Equation.DSMT4" ShapeID="_x0000_i1039" DrawAspect="Content" ObjectID="_1792217361" r:id="rId42"/>
        </w:object>
      </w:r>
      <w:r w:rsidRPr="00B75B9B">
        <w:rPr>
          <w:sz w:val="26"/>
        </w:rPr>
        <w:t xml:space="preserve"> ta được </w:t>
      </w:r>
      <w:r w:rsidRPr="00B75B9B">
        <w:rPr>
          <w:position w:val="-10"/>
        </w:rPr>
        <w:object w:dxaOrig="980" w:dyaOrig="360" w14:anchorId="23226126">
          <v:shape id="_x0000_i1040" type="#_x0000_t75" style="width:48.7pt;height:17.05pt" o:ole="">
            <v:imagedata r:id="rId43" o:title=""/>
          </v:shape>
          <o:OLEObject Type="Embed" ProgID="Equation.DSMT4" ShapeID="_x0000_i1040" DrawAspect="Content" ObjectID="_1792217362" r:id="rId44"/>
        </w:object>
      </w:r>
      <w:r w:rsidRPr="00B75B9B">
        <w:rPr>
          <w:sz w:val="26"/>
        </w:rPr>
        <w:t>.</w:t>
      </w:r>
    </w:p>
    <w:p w14:paraId="78D88EBD" w14:textId="77777777" w:rsidR="0001450D" w:rsidRPr="00943143" w:rsidRDefault="0001450D" w:rsidP="0001450D">
      <w:pPr>
        <w:rPr>
          <w:sz w:val="26"/>
        </w:rPr>
      </w:pPr>
    </w:p>
    <w:p w14:paraId="26E8DEE6" w14:textId="64136BA9" w:rsidR="0001450D" w:rsidRPr="0094314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>Tính đạo hàm cấp hai của các hàm số sau:</w:t>
      </w:r>
    </w:p>
    <w:p w14:paraId="4EBBE94E" w14:textId="77777777" w:rsidR="0001450D" w:rsidRPr="00943143" w:rsidRDefault="0001450D" w:rsidP="0001450D">
      <w:pPr>
        <w:rPr>
          <w:sz w:val="26"/>
        </w:rPr>
      </w:pPr>
      <w:r w:rsidRPr="00943143">
        <w:rPr>
          <w:sz w:val="26"/>
        </w:rPr>
        <w:t xml:space="preserve">a) </w:t>
      </w:r>
      <w:r w:rsidRPr="00943143">
        <w:rPr>
          <w:position w:val="-10"/>
        </w:rPr>
        <w:object w:dxaOrig="1219" w:dyaOrig="320" w14:anchorId="78F5A93F">
          <v:shape id="_x0000_i1041" type="#_x0000_t75" style="width:59.95pt;height:16.65pt" o:ole="">
            <v:imagedata r:id="rId45" o:title=""/>
          </v:shape>
          <o:OLEObject Type="Embed" ProgID="Equation.DSMT4" ShapeID="_x0000_i1041" DrawAspect="Content" ObjectID="_1792217363" r:id="rId46"/>
        </w:object>
      </w:r>
      <w:r w:rsidRPr="00943143">
        <w:rPr>
          <w:sz w:val="26"/>
        </w:rPr>
        <w:t>;</w:t>
      </w:r>
    </w:p>
    <w:p w14:paraId="19F247AE" w14:textId="77777777" w:rsidR="0001450D" w:rsidRDefault="0001450D" w:rsidP="0001450D">
      <w:pPr>
        <w:rPr>
          <w:sz w:val="26"/>
        </w:rPr>
      </w:pPr>
      <w:r w:rsidRPr="00943143">
        <w:rPr>
          <w:sz w:val="26"/>
        </w:rPr>
        <w:t xml:space="preserve">b) </w:t>
      </w:r>
      <w:r w:rsidRPr="00943143">
        <w:rPr>
          <w:position w:val="-10"/>
        </w:rPr>
        <w:object w:dxaOrig="1040" w:dyaOrig="320" w14:anchorId="036AC9CE">
          <v:shape id="_x0000_i1042" type="#_x0000_t75" style="width:52.45pt;height:16.65pt" o:ole="">
            <v:imagedata r:id="rId47" o:title=""/>
          </v:shape>
          <o:OLEObject Type="Embed" ProgID="Equation.DSMT4" ShapeID="_x0000_i1042" DrawAspect="Content" ObjectID="_1792217364" r:id="rId48"/>
        </w:object>
      </w:r>
      <w:r w:rsidRPr="00943143">
        <w:rPr>
          <w:sz w:val="26"/>
        </w:rPr>
        <w:t>.</w:t>
      </w:r>
    </w:p>
    <w:p w14:paraId="7EB498BA" w14:textId="77777777" w:rsidR="0001450D" w:rsidRPr="007E2188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71541273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a) Ta có: </w:t>
      </w:r>
      <w:r w:rsidRPr="00B75B9B">
        <w:rPr>
          <w:position w:val="-24"/>
        </w:rPr>
        <w:object w:dxaOrig="1880" w:dyaOrig="660" w14:anchorId="32CC9750">
          <v:shape id="_x0000_i1043" type="#_x0000_t75" style="width:94.45pt;height:32.05pt" o:ole="">
            <v:imagedata r:id="rId49" o:title=""/>
          </v:shape>
          <o:OLEObject Type="Embed" ProgID="Equation.DSMT4" ShapeID="_x0000_i1043" DrawAspect="Content" ObjectID="_1792217365" r:id="rId50"/>
        </w:object>
      </w:r>
      <w:r w:rsidRPr="00B75B9B">
        <w:rPr>
          <w:sz w:val="26"/>
        </w:rPr>
        <w:t xml:space="preserve"> và </w:t>
      </w:r>
      <w:r w:rsidRPr="00B75B9B">
        <w:rPr>
          <w:position w:val="-28"/>
        </w:rPr>
        <w:object w:dxaOrig="2560" w:dyaOrig="700" w14:anchorId="6DD5A9BB">
          <v:shape id="_x0000_i1044" type="#_x0000_t75" style="width:127.35pt;height:36.2pt" o:ole="">
            <v:imagedata r:id="rId51" o:title=""/>
          </v:shape>
          <o:OLEObject Type="Embed" ProgID="Equation.DSMT4" ShapeID="_x0000_i1044" DrawAspect="Content" ObjectID="_1792217366" r:id="rId52"/>
        </w:object>
      </w:r>
      <w:r w:rsidRPr="00B75B9B">
        <w:rPr>
          <w:sz w:val="26"/>
        </w:rPr>
        <w:t>.</w:t>
      </w:r>
    </w:p>
    <w:p w14:paraId="4154C1C9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b) Ta có: </w:t>
      </w:r>
      <w:r w:rsidRPr="00B75B9B">
        <w:rPr>
          <w:position w:val="-24"/>
        </w:rPr>
        <w:object w:dxaOrig="3780" w:dyaOrig="660" w14:anchorId="38DD6AB0">
          <v:shape id="_x0000_i1045" type="#_x0000_t75" style="width:188.95pt;height:32.05pt" o:ole="">
            <v:imagedata r:id="rId53" o:title=""/>
          </v:shape>
          <o:OLEObject Type="Embed" ProgID="Equation.DSMT4" ShapeID="_x0000_i1045" DrawAspect="Content" ObjectID="_1792217367" r:id="rId54"/>
        </w:object>
      </w:r>
      <w:r w:rsidRPr="00B75B9B">
        <w:rPr>
          <w:sz w:val="26"/>
        </w:rPr>
        <w:t xml:space="preserve"> và</w:t>
      </w:r>
    </w:p>
    <w:p w14:paraId="6B9B072C" w14:textId="77777777" w:rsidR="0001450D" w:rsidRDefault="0001450D" w:rsidP="0001450D">
      <w:r w:rsidRPr="00B75B9B">
        <w:rPr>
          <w:position w:val="-16"/>
        </w:rPr>
        <w:object w:dxaOrig="4300" w:dyaOrig="440" w14:anchorId="2152B03D">
          <v:shape id="_x0000_i1046" type="#_x0000_t75" style="width:214.75pt;height:22.45pt" o:ole="">
            <v:imagedata r:id="rId55" o:title=""/>
          </v:shape>
          <o:OLEObject Type="Embed" ProgID="Equation.DSMT4" ShapeID="_x0000_i1046" DrawAspect="Content" ObjectID="_1792217368" r:id="rId56"/>
        </w:object>
      </w:r>
    </w:p>
    <w:p w14:paraId="356F03F1" w14:textId="77777777" w:rsidR="0001450D" w:rsidRPr="00943143" w:rsidRDefault="0001450D" w:rsidP="0001450D">
      <w:pPr>
        <w:rPr>
          <w:sz w:val="26"/>
        </w:rPr>
      </w:pPr>
    </w:p>
    <w:p w14:paraId="7EF7102F" w14:textId="7B05BD40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 xml:space="preserve">Cho hàm số </w:t>
      </w:r>
      <w:r w:rsidRPr="00943143">
        <w:rPr>
          <w:position w:val="-10"/>
        </w:rPr>
        <w:object w:dxaOrig="1860" w:dyaOrig="360" w14:anchorId="7C3FE6E1">
          <v:shape id="_x0000_i1047" type="#_x0000_t75" style="width:92.8pt;height:17.9pt" o:ole="">
            <v:imagedata r:id="rId57" o:title=""/>
          </v:shape>
          <o:OLEObject Type="Embed" ProgID="Equation.DSMT4" ShapeID="_x0000_i1047" DrawAspect="Content" ObjectID="_1792217369" r:id="rId58"/>
        </w:object>
      </w:r>
      <w:r w:rsidRPr="00943143">
        <w:rPr>
          <w:sz w:val="26"/>
        </w:rPr>
        <w:t xml:space="preserve"> (</w:t>
      </w:r>
      <w:r w:rsidRPr="001626CF">
        <w:rPr>
          <w:position w:val="-10"/>
          <w:sz w:val="26"/>
        </w:rPr>
        <w:object w:dxaOrig="400" w:dyaOrig="320" w14:anchorId="3A8933F5">
          <v:shape id="_x0000_i1048" type="#_x0000_t75" style="width:20.8pt;height:15.8pt" o:ole="">
            <v:imagedata r:id="rId59" o:title=""/>
          </v:shape>
          <o:OLEObject Type="Embed" ProgID="Equation.DSMT4" ShapeID="_x0000_i1048" DrawAspect="Content" ObjectID="_1792217370" r:id="rId60"/>
        </w:object>
      </w:r>
      <w:r w:rsidRPr="00943143">
        <w:rPr>
          <w:sz w:val="26"/>
        </w:rPr>
        <w:t xml:space="preserve">là hằng số). Tìm </w:t>
      </w:r>
      <w:r w:rsidRPr="00943143">
        <w:rPr>
          <w:position w:val="-10"/>
        </w:rPr>
        <w:object w:dxaOrig="400" w:dyaOrig="320" w14:anchorId="3C9B1F56">
          <v:shape id="_x0000_i1049" type="#_x0000_t75" style="width:19.55pt;height:16.65pt" o:ole="">
            <v:imagedata r:id="rId61" o:title=""/>
          </v:shape>
          <o:OLEObject Type="Embed" ProgID="Equation.DSMT4" ShapeID="_x0000_i1049" DrawAspect="Content" ObjectID="_1792217371" r:id="rId62"/>
        </w:object>
      </w:r>
      <w:r w:rsidRPr="00943143">
        <w:rPr>
          <w:sz w:val="26"/>
        </w:rPr>
        <w:t xml:space="preserve"> biết </w:t>
      </w:r>
      <w:r w:rsidRPr="00943143">
        <w:rPr>
          <w:position w:val="-10"/>
        </w:rPr>
        <w:object w:dxaOrig="900" w:dyaOrig="360" w14:anchorId="260DFE36">
          <v:shape id="_x0000_i1050" type="#_x0000_t75" style="width:44.95pt;height:17.9pt" o:ole="">
            <v:imagedata r:id="rId63" o:title=""/>
          </v:shape>
          <o:OLEObject Type="Embed" ProgID="Equation.DSMT4" ShapeID="_x0000_i1050" DrawAspect="Content" ObjectID="_1792217372" r:id="rId64"/>
        </w:object>
      </w:r>
      <w:r w:rsidRPr="00943143">
        <w:rPr>
          <w:sz w:val="26"/>
        </w:rPr>
        <w:t xml:space="preserve"> và </w:t>
      </w:r>
      <w:r w:rsidRPr="00943143">
        <w:rPr>
          <w:position w:val="-10"/>
        </w:rPr>
        <w:object w:dxaOrig="1060" w:dyaOrig="360" w14:anchorId="01DE1A8A">
          <v:shape id="_x0000_i1051" type="#_x0000_t75" style="width:54.1pt;height:17.9pt" o:ole="">
            <v:imagedata r:id="rId65" o:title=""/>
          </v:shape>
          <o:OLEObject Type="Embed" ProgID="Equation.DSMT4" ShapeID="_x0000_i1051" DrawAspect="Content" ObjectID="_1792217373" r:id="rId66"/>
        </w:object>
      </w:r>
      <w:r w:rsidRPr="00943143">
        <w:rPr>
          <w:sz w:val="26"/>
        </w:rPr>
        <w:t>.</w:t>
      </w:r>
    </w:p>
    <w:p w14:paraId="6734E0E5" w14:textId="77777777" w:rsidR="0001450D" w:rsidRPr="007E2188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72A49AEA" w14:textId="77777777" w:rsidR="0001450D" w:rsidRPr="00943143" w:rsidRDefault="0001450D" w:rsidP="0001450D">
      <w:pPr>
        <w:rPr>
          <w:sz w:val="26"/>
        </w:rPr>
      </w:pPr>
      <w:r w:rsidRPr="00B75B9B">
        <w:rPr>
          <w:sz w:val="26"/>
        </w:rPr>
        <w:t xml:space="preserve">Ta có: </w:t>
      </w:r>
      <w:r w:rsidRPr="00B75B9B">
        <w:rPr>
          <w:position w:val="-10"/>
        </w:rPr>
        <w:object w:dxaOrig="1520" w:dyaOrig="360" w14:anchorId="40ACC719">
          <v:shape id="_x0000_i1052" type="#_x0000_t75" style="width:76.6pt;height:17.05pt" o:ole="">
            <v:imagedata r:id="rId67" o:title=""/>
          </v:shape>
          <o:OLEObject Type="Embed" ProgID="Equation.DSMT4" ShapeID="_x0000_i1052" DrawAspect="Content" ObjectID="_1792217374" r:id="rId68"/>
        </w:object>
      </w:r>
      <w:r w:rsidRPr="00B75B9B">
        <w:rPr>
          <w:sz w:val="26"/>
        </w:rPr>
        <w:t xml:space="preserve"> và </w:t>
      </w:r>
      <w:r w:rsidRPr="00B75B9B">
        <w:rPr>
          <w:position w:val="-10"/>
        </w:rPr>
        <w:object w:dxaOrig="1120" w:dyaOrig="360" w14:anchorId="3F5ECEF2">
          <v:shape id="_x0000_i1053" type="#_x0000_t75" style="width:55.35pt;height:17.05pt" o:ole="">
            <v:imagedata r:id="rId69" o:title=""/>
          </v:shape>
          <o:OLEObject Type="Embed" ProgID="Equation.DSMT4" ShapeID="_x0000_i1053" DrawAspect="Content" ObjectID="_1792217375" r:id="rId70"/>
        </w:object>
      </w:r>
      <w:r w:rsidRPr="00B75B9B">
        <w:rPr>
          <w:sz w:val="26"/>
        </w:rPr>
        <w:t xml:space="preserve">. Do </w:t>
      </w:r>
      <w:r w:rsidRPr="00B75B9B">
        <w:rPr>
          <w:position w:val="-10"/>
        </w:rPr>
        <w:object w:dxaOrig="900" w:dyaOrig="360" w14:anchorId="3335E19F">
          <v:shape id="_x0000_i1054" type="#_x0000_t75" style="width:44.95pt;height:17.05pt" o:ole="">
            <v:imagedata r:id="rId71" o:title=""/>
          </v:shape>
          <o:OLEObject Type="Embed" ProgID="Equation.DSMT4" ShapeID="_x0000_i1054" DrawAspect="Content" ObjectID="_1792217376" r:id="rId72"/>
        </w:object>
      </w:r>
      <w:r w:rsidRPr="00B75B9B">
        <w:rPr>
          <w:sz w:val="26"/>
        </w:rPr>
        <w:t xml:space="preserve"> và </w:t>
      </w:r>
      <w:r w:rsidRPr="00B75B9B">
        <w:rPr>
          <w:position w:val="-10"/>
        </w:rPr>
        <w:object w:dxaOrig="1060" w:dyaOrig="360" w14:anchorId="351D6415">
          <v:shape id="_x0000_i1055" type="#_x0000_t75" style="width:52.45pt;height:17.05pt" o:ole="">
            <v:imagedata r:id="rId73" o:title=""/>
          </v:shape>
          <o:OLEObject Type="Embed" ProgID="Equation.DSMT4" ShapeID="_x0000_i1055" DrawAspect="Content" ObjectID="_1792217377" r:id="rId74"/>
        </w:object>
      </w:r>
      <w:r w:rsidRPr="00B75B9B">
        <w:rPr>
          <w:sz w:val="26"/>
        </w:rPr>
        <w:t xml:space="preserve"> nên </w:t>
      </w:r>
      <w:r w:rsidRPr="00B75B9B">
        <w:rPr>
          <w:position w:val="-6"/>
        </w:rPr>
        <w:object w:dxaOrig="1020" w:dyaOrig="279" w14:anchorId="439552DE">
          <v:shape id="_x0000_i1056" type="#_x0000_t75" style="width:51.2pt;height:13.3pt" o:ole="">
            <v:imagedata r:id="rId75" o:title=""/>
          </v:shape>
          <o:OLEObject Type="Embed" ProgID="Equation.DSMT4" ShapeID="_x0000_i1056" DrawAspect="Content" ObjectID="_1792217378" r:id="rId76"/>
        </w:object>
      </w:r>
      <w:r w:rsidRPr="00B75B9B">
        <w:rPr>
          <w:sz w:val="26"/>
        </w:rPr>
        <w:t xml:space="preserve"> và </w:t>
      </w:r>
      <w:r w:rsidRPr="00B75B9B">
        <w:rPr>
          <w:position w:val="-6"/>
        </w:rPr>
        <w:object w:dxaOrig="820" w:dyaOrig="279" w14:anchorId="5298F54D">
          <v:shape id="_x0000_i1057" type="#_x0000_t75" style="width:40.35pt;height:13.3pt" o:ole="">
            <v:imagedata r:id="rId77" o:title=""/>
          </v:shape>
          <o:OLEObject Type="Embed" ProgID="Equation.DSMT4" ShapeID="_x0000_i1057" DrawAspect="Content" ObjectID="_1792217379" r:id="rId78"/>
        </w:object>
      </w:r>
      <w:r w:rsidRPr="00B75B9B">
        <w:rPr>
          <w:sz w:val="26"/>
        </w:rPr>
        <w:t xml:space="preserve">. Từ đó, ta tìm được </w:t>
      </w:r>
      <w:r w:rsidRPr="00B75B9B">
        <w:rPr>
          <w:position w:val="-10"/>
        </w:rPr>
        <w:object w:dxaOrig="1240" w:dyaOrig="320" w14:anchorId="51075EF7">
          <v:shape id="_x0000_i1058" type="#_x0000_t75" style="width:62.45pt;height:16.65pt" o:ole="">
            <v:imagedata r:id="rId79" o:title=""/>
          </v:shape>
          <o:OLEObject Type="Embed" ProgID="Equation.DSMT4" ShapeID="_x0000_i1058" DrawAspect="Content" ObjectID="_1792217380" r:id="rId80"/>
        </w:object>
      </w:r>
      <w:r w:rsidRPr="00B75B9B">
        <w:rPr>
          <w:sz w:val="26"/>
        </w:rPr>
        <w:t>.</w:t>
      </w:r>
    </w:p>
    <w:p w14:paraId="2FD7E82A" w14:textId="6CAA351B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lastRenderedPageBreak/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 xml:space="preserve">Cho hàm số </w:t>
      </w:r>
      <w:r w:rsidRPr="00943143">
        <w:rPr>
          <w:position w:val="-28"/>
        </w:rPr>
        <w:object w:dxaOrig="2100" w:dyaOrig="680" w14:anchorId="22D31B53">
          <v:shape id="_x0000_i1059" type="#_x0000_t75" style="width:104.45pt;height:34.55pt" o:ole="">
            <v:imagedata r:id="rId81" o:title=""/>
          </v:shape>
          <o:OLEObject Type="Embed" ProgID="Equation.DSMT4" ShapeID="_x0000_i1059" DrawAspect="Content" ObjectID="_1792217381" r:id="rId82"/>
        </w:object>
      </w:r>
      <w:r w:rsidRPr="00943143">
        <w:rPr>
          <w:sz w:val="26"/>
        </w:rPr>
        <w:t xml:space="preserve">. Chứng minh rằng </w:t>
      </w:r>
      <w:r w:rsidRPr="00943143">
        <w:rPr>
          <w:position w:val="-16"/>
        </w:rPr>
        <w:object w:dxaOrig="1060" w:dyaOrig="440" w14:anchorId="17CC00B8">
          <v:shape id="_x0000_i1060" type="#_x0000_t75" style="width:54.1pt;height:22.45pt" o:ole="">
            <v:imagedata r:id="rId83" o:title=""/>
          </v:shape>
          <o:OLEObject Type="Embed" ProgID="Equation.DSMT4" ShapeID="_x0000_i1060" DrawAspect="Content" ObjectID="_1792217382" r:id="rId84"/>
        </w:object>
      </w:r>
      <w:r w:rsidRPr="00943143">
        <w:rPr>
          <w:sz w:val="26"/>
        </w:rPr>
        <w:t xml:space="preserve"> với mọi </w:t>
      </w:r>
      <w:r w:rsidRPr="00943143">
        <w:rPr>
          <w:position w:val="-6"/>
        </w:rPr>
        <w:object w:dxaOrig="200" w:dyaOrig="220" w14:anchorId="084443DA">
          <v:shape id="_x0000_i1061" type="#_x0000_t75" style="width:9.55pt;height:10.4pt" o:ole="">
            <v:imagedata r:id="rId85" o:title=""/>
          </v:shape>
          <o:OLEObject Type="Embed" ProgID="Equation.DSMT4" ShapeID="_x0000_i1061" DrawAspect="Content" ObjectID="_1792217383" r:id="rId86"/>
        </w:object>
      </w:r>
      <w:r w:rsidRPr="00943143">
        <w:rPr>
          <w:sz w:val="26"/>
        </w:rPr>
        <w:t>.</w:t>
      </w:r>
    </w:p>
    <w:p w14:paraId="08F24F21" w14:textId="77777777" w:rsidR="0001450D" w:rsidRPr="007E2188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52D25D7C" w14:textId="77777777" w:rsidR="0001450D" w:rsidRDefault="0001450D" w:rsidP="0001450D">
      <w:r>
        <w:t>Ta có</w:t>
      </w:r>
    </w:p>
    <w:p w14:paraId="6B59363C" w14:textId="77777777" w:rsidR="0001450D" w:rsidRDefault="0001450D" w:rsidP="0001450D">
      <w:r w:rsidRPr="00B75B9B">
        <w:rPr>
          <w:position w:val="-68"/>
        </w:rPr>
        <w:object w:dxaOrig="7220" w:dyaOrig="1480" w14:anchorId="3DEBADBB">
          <v:shape id="_x0000_i1062" type="#_x0000_t75" style="width:5in;height:74.1pt" o:ole="">
            <v:imagedata r:id="rId87" o:title=""/>
          </v:shape>
          <o:OLEObject Type="Embed" ProgID="Equation.DSMT4" ShapeID="_x0000_i1062" DrawAspect="Content" ObjectID="_1792217384" r:id="rId88"/>
        </w:object>
      </w:r>
    </w:p>
    <w:p w14:paraId="588293FB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Từ đó, ta có: </w:t>
      </w:r>
      <w:r w:rsidRPr="00B75B9B">
        <w:rPr>
          <w:position w:val="-16"/>
        </w:rPr>
        <w:object w:dxaOrig="2140" w:dyaOrig="440" w14:anchorId="1574A6DE">
          <v:shape id="_x0000_i1063" type="#_x0000_t75" style="width:106.55pt;height:22.45pt" o:ole="">
            <v:imagedata r:id="rId89" o:title=""/>
          </v:shape>
          <o:OLEObject Type="Embed" ProgID="Equation.DSMT4" ShapeID="_x0000_i1063" DrawAspect="Content" ObjectID="_1792217385" r:id="rId90"/>
        </w:object>
      </w:r>
      <w:r w:rsidRPr="00B75B9B">
        <w:rPr>
          <w:sz w:val="26"/>
        </w:rPr>
        <w:t xml:space="preserve"> với mọi </w:t>
      </w:r>
      <w:r w:rsidRPr="00B75B9B">
        <w:rPr>
          <w:position w:val="-6"/>
        </w:rPr>
        <w:object w:dxaOrig="200" w:dyaOrig="220" w14:anchorId="37325483">
          <v:shape id="_x0000_i1064" type="#_x0000_t75" style="width:9.55pt;height:10.4pt" o:ole="">
            <v:imagedata r:id="rId91" o:title=""/>
          </v:shape>
          <o:OLEObject Type="Embed" ProgID="Equation.DSMT4" ShapeID="_x0000_i1064" DrawAspect="Content" ObjectID="_1792217386" r:id="rId92"/>
        </w:object>
      </w:r>
      <w:r w:rsidRPr="00B75B9B">
        <w:rPr>
          <w:sz w:val="26"/>
        </w:rPr>
        <w:t>.</w:t>
      </w:r>
    </w:p>
    <w:p w14:paraId="5644ED24" w14:textId="09402478" w:rsidR="0001450D" w:rsidRPr="0069778F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>Tính đạo hàm cấp hai của các hàm số sau:</w:t>
      </w:r>
    </w:p>
    <w:p w14:paraId="2D4A6D0C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 xml:space="preserve">a) </w:t>
      </w:r>
      <w:r w:rsidRPr="0069778F">
        <w:rPr>
          <w:position w:val="-28"/>
        </w:rPr>
        <w:object w:dxaOrig="2120" w:dyaOrig="680" w14:anchorId="2FEF9B2F">
          <v:shape id="_x0000_i1065" type="#_x0000_t75" style="width:105.7pt;height:33.7pt" o:ole="">
            <v:imagedata r:id="rId93" o:title=""/>
          </v:shape>
          <o:OLEObject Type="Embed" ProgID="Equation.DSMT4" ShapeID="_x0000_i1065" DrawAspect="Content" ObjectID="_1792217387" r:id="rId94"/>
        </w:object>
      </w:r>
    </w:p>
    <w:p w14:paraId="1B463F93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 xml:space="preserve">b) </w:t>
      </w:r>
      <w:r w:rsidRPr="0069778F">
        <w:rPr>
          <w:position w:val="-10"/>
        </w:rPr>
        <w:object w:dxaOrig="940" w:dyaOrig="360" w14:anchorId="1621332B">
          <v:shape id="_x0000_i1066" type="#_x0000_t75" style="width:47.05pt;height:17.9pt" o:ole="">
            <v:imagedata r:id="rId95" o:title=""/>
          </v:shape>
          <o:OLEObject Type="Embed" ProgID="Equation.DSMT4" ShapeID="_x0000_i1066" DrawAspect="Content" ObjectID="_1792217388" r:id="rId96"/>
        </w:object>
      </w:r>
    </w:p>
    <w:p w14:paraId="7101B88D" w14:textId="77777777" w:rsidR="0001450D" w:rsidRPr="00767EE9" w:rsidRDefault="0001450D" w:rsidP="0001450D">
      <w:pPr>
        <w:rPr>
          <w:b/>
          <w:sz w:val="26"/>
        </w:rPr>
      </w:pPr>
      <w:r w:rsidRPr="00767EE9">
        <w:rPr>
          <w:b/>
          <w:sz w:val="26"/>
        </w:rPr>
        <w:t>Giải</w:t>
      </w:r>
    </w:p>
    <w:p w14:paraId="6A11E45E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>a) Ta có:</w:t>
      </w:r>
    </w:p>
    <w:p w14:paraId="4B72E0C2" w14:textId="77777777" w:rsidR="0001450D" w:rsidRDefault="0001450D" w:rsidP="0001450D">
      <w:pPr>
        <w:rPr>
          <w:position w:val="-68"/>
        </w:rPr>
      </w:pPr>
      <w:r w:rsidRPr="0069778F">
        <w:rPr>
          <w:position w:val="-68"/>
        </w:rPr>
        <w:object w:dxaOrig="6259" w:dyaOrig="1480" w14:anchorId="12B4AAFA">
          <v:shape id="_x0000_i1067" type="#_x0000_t75" style="width:312.15pt;height:74.1pt" o:ole="">
            <v:imagedata r:id="rId97" o:title=""/>
          </v:shape>
          <o:OLEObject Type="Embed" ProgID="Equation.DSMT4" ShapeID="_x0000_i1067" DrawAspect="Content" ObjectID="_1792217389" r:id="rId98"/>
        </w:object>
      </w:r>
    </w:p>
    <w:p w14:paraId="112560ED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>b) Ta có:</w:t>
      </w:r>
    </w:p>
    <w:p w14:paraId="62040D88" w14:textId="77777777" w:rsidR="0001450D" w:rsidRDefault="0001450D" w:rsidP="0001450D">
      <w:pPr>
        <w:rPr>
          <w:position w:val="-92"/>
        </w:rPr>
      </w:pPr>
      <w:r w:rsidRPr="0069778F">
        <w:rPr>
          <w:position w:val="-92"/>
        </w:rPr>
        <w:object w:dxaOrig="4020" w:dyaOrig="1960" w14:anchorId="380FEEB2">
          <v:shape id="_x0000_i1068" type="#_x0000_t75" style="width:201pt;height:98.2pt" o:ole="">
            <v:imagedata r:id="rId99" o:title=""/>
          </v:shape>
          <o:OLEObject Type="Embed" ProgID="Equation.DSMT4" ShapeID="_x0000_i1068" DrawAspect="Content" ObjectID="_1792217390" r:id="rId100"/>
        </w:object>
      </w:r>
    </w:p>
    <w:p w14:paraId="54C5FAFF" w14:textId="15307DCA" w:rsidR="0001450D" w:rsidRPr="0069778F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 xml:space="preserve">Cho hàm số </w:t>
      </w:r>
      <w:r w:rsidRPr="0069778F">
        <w:rPr>
          <w:position w:val="-22"/>
        </w:rPr>
        <w:object w:dxaOrig="2220" w:dyaOrig="560" w14:anchorId="5E28BE13">
          <v:shape id="_x0000_i1069" type="#_x0000_t75" style="width:111.1pt;height:27.9pt" o:ole="">
            <v:imagedata r:id="rId101" o:title=""/>
          </v:shape>
          <o:OLEObject Type="Embed" ProgID="Equation.DSMT4" ShapeID="_x0000_i1069" DrawAspect="Content" ObjectID="_1792217391" r:id="rId102"/>
        </w:object>
      </w:r>
      <w:r w:rsidRPr="0069778F">
        <w:rPr>
          <w:sz w:val="26"/>
        </w:rPr>
        <w:t xml:space="preserve">. Tính </w:t>
      </w:r>
      <w:r w:rsidRPr="0069778F">
        <w:rPr>
          <w:position w:val="-10"/>
        </w:rPr>
        <w:object w:dxaOrig="620" w:dyaOrig="360" w14:anchorId="5C10D73C">
          <v:shape id="_x0000_i1070" type="#_x0000_t75" style="width:31.65pt;height:17.9pt" o:ole="">
            <v:imagedata r:id="rId103" o:title=""/>
          </v:shape>
          <o:OLEObject Type="Embed" ProgID="Equation.DSMT4" ShapeID="_x0000_i1070" DrawAspect="Content" ObjectID="_1792217392" r:id="rId104"/>
        </w:object>
      </w:r>
      <w:r w:rsidRPr="0069778F">
        <w:rPr>
          <w:sz w:val="26"/>
        </w:rPr>
        <w:t>.</w:t>
      </w:r>
    </w:p>
    <w:p w14:paraId="4A3AE3D3" w14:textId="77777777" w:rsidR="0001450D" w:rsidRPr="00767EE9" w:rsidRDefault="0001450D" w:rsidP="0001450D">
      <w:pPr>
        <w:rPr>
          <w:b/>
          <w:sz w:val="26"/>
        </w:rPr>
      </w:pPr>
      <w:r w:rsidRPr="00767EE9">
        <w:rPr>
          <w:b/>
          <w:sz w:val="26"/>
        </w:rPr>
        <w:t>Giải</w:t>
      </w:r>
    </w:p>
    <w:p w14:paraId="5042F1AA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>Ta có:</w:t>
      </w:r>
    </w:p>
    <w:p w14:paraId="333DE2B2" w14:textId="77777777" w:rsidR="0001450D" w:rsidRDefault="0001450D" w:rsidP="0001450D">
      <w:pPr>
        <w:rPr>
          <w:sz w:val="26"/>
        </w:rPr>
      </w:pPr>
      <w:r w:rsidRPr="00767EE9">
        <w:rPr>
          <w:position w:val="-128"/>
          <w:sz w:val="26"/>
        </w:rPr>
        <w:object w:dxaOrig="8180" w:dyaOrig="2680" w14:anchorId="0D1E0E10">
          <v:shape id="_x0000_i1071" type="#_x0000_t75" style="width:408.7pt;height:134.45pt" o:ole="">
            <v:imagedata r:id="rId105" o:title=""/>
          </v:shape>
          <o:OLEObject Type="Embed" ProgID="Equation.DSMT4" ShapeID="_x0000_i1071" DrawAspect="Content" ObjectID="_1792217393" r:id="rId106"/>
        </w:object>
      </w:r>
    </w:p>
    <w:p w14:paraId="682E9BA1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 xml:space="preserve">Thay </w:t>
      </w:r>
      <w:r w:rsidRPr="0069778F">
        <w:rPr>
          <w:position w:val="-6"/>
        </w:rPr>
        <w:object w:dxaOrig="560" w:dyaOrig="279" w14:anchorId="550E398D">
          <v:shape id="_x0000_i1072" type="#_x0000_t75" style="width:27.9pt;height:14.15pt" o:ole="">
            <v:imagedata r:id="rId107" o:title=""/>
          </v:shape>
          <o:OLEObject Type="Embed" ProgID="Equation.DSMT4" ShapeID="_x0000_i1072" DrawAspect="Content" ObjectID="_1792217394" r:id="rId108"/>
        </w:object>
      </w:r>
      <w:r w:rsidRPr="0069778F">
        <w:rPr>
          <w:sz w:val="26"/>
        </w:rPr>
        <w:t xml:space="preserve"> vào biểu thức trên ta được </w:t>
      </w:r>
      <w:r w:rsidRPr="0069778F">
        <w:rPr>
          <w:position w:val="-10"/>
        </w:rPr>
        <w:object w:dxaOrig="980" w:dyaOrig="360" w14:anchorId="1DC2C9D7">
          <v:shape id="_x0000_i1073" type="#_x0000_t75" style="width:48.7pt;height:17.9pt" o:ole="">
            <v:imagedata r:id="rId109" o:title=""/>
          </v:shape>
          <o:OLEObject Type="Embed" ProgID="Equation.DSMT4" ShapeID="_x0000_i1073" DrawAspect="Content" ObjectID="_1792217395" r:id="rId110"/>
        </w:object>
      </w:r>
      <w:r w:rsidRPr="0069778F">
        <w:rPr>
          <w:sz w:val="26"/>
        </w:rPr>
        <w:t>.</w:t>
      </w:r>
    </w:p>
    <w:p w14:paraId="7B66DA74" w14:textId="420FB740" w:rsidR="0001450D" w:rsidRPr="0069778F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>Tính đạo hàm cấp hai của các hàm số sau:</w:t>
      </w:r>
    </w:p>
    <w:p w14:paraId="33D79325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 xml:space="preserve">a) </w:t>
      </w:r>
      <w:r w:rsidRPr="0069778F">
        <w:rPr>
          <w:position w:val="-24"/>
        </w:rPr>
        <w:object w:dxaOrig="1560" w:dyaOrig="660" w14:anchorId="5F8A49D4">
          <v:shape id="_x0000_i1074" type="#_x0000_t75" style="width:77.85pt;height:32.9pt" o:ole="">
            <v:imagedata r:id="rId111" o:title=""/>
          </v:shape>
          <o:OLEObject Type="Embed" ProgID="Equation.DSMT4" ShapeID="_x0000_i1074" DrawAspect="Content" ObjectID="_1792217396" r:id="rId112"/>
        </w:object>
      </w:r>
    </w:p>
    <w:p w14:paraId="7034C7C8" w14:textId="77777777" w:rsidR="0001450D" w:rsidRDefault="0001450D" w:rsidP="0001450D">
      <w:r w:rsidRPr="0069778F">
        <w:rPr>
          <w:sz w:val="26"/>
        </w:rPr>
        <w:lastRenderedPageBreak/>
        <w:t xml:space="preserve">b) </w:t>
      </w:r>
      <w:r w:rsidRPr="0069778F">
        <w:rPr>
          <w:position w:val="-24"/>
        </w:rPr>
        <w:object w:dxaOrig="1020" w:dyaOrig="620" w14:anchorId="573F323D">
          <v:shape id="_x0000_i1075" type="#_x0000_t75" style="width:51.2pt;height:31.65pt" o:ole="">
            <v:imagedata r:id="rId113" o:title=""/>
          </v:shape>
          <o:OLEObject Type="Embed" ProgID="Equation.DSMT4" ShapeID="_x0000_i1075" DrawAspect="Content" ObjectID="_1792217397" r:id="rId114"/>
        </w:object>
      </w:r>
    </w:p>
    <w:p w14:paraId="33E13F97" w14:textId="77777777" w:rsidR="0001450D" w:rsidRPr="00707B98" w:rsidRDefault="0001450D" w:rsidP="0001450D">
      <w:pPr>
        <w:jc w:val="center"/>
        <w:rPr>
          <w:b/>
          <w:bCs/>
          <w:sz w:val="26"/>
        </w:rPr>
      </w:pPr>
      <w:r w:rsidRPr="00707B98">
        <w:rPr>
          <w:b/>
          <w:bCs/>
          <w:sz w:val="26"/>
        </w:rPr>
        <w:t>Lời giải</w:t>
      </w:r>
    </w:p>
    <w:p w14:paraId="6351481D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 xml:space="preserve">a) </w:t>
      </w:r>
      <w:r w:rsidRPr="00BB0125">
        <w:rPr>
          <w:position w:val="-10"/>
        </w:rPr>
        <w:object w:dxaOrig="1219" w:dyaOrig="360" w14:anchorId="2E774167">
          <v:shape id="_x0000_i1076" type="#_x0000_t75" style="width:60.75pt;height:17.9pt" o:ole="">
            <v:imagedata r:id="rId115" o:title=""/>
          </v:shape>
          <o:OLEObject Type="Embed" ProgID="Equation.DSMT4" ShapeID="_x0000_i1076" DrawAspect="Content" ObjectID="_1792217398" r:id="rId116"/>
        </w:object>
      </w:r>
    </w:p>
    <w:p w14:paraId="40486C95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 xml:space="preserve">b) </w:t>
      </w:r>
      <w:r w:rsidRPr="00BB0125">
        <w:rPr>
          <w:position w:val="-28"/>
        </w:rPr>
        <w:object w:dxaOrig="1260" w:dyaOrig="660" w14:anchorId="3014CDD5">
          <v:shape id="_x0000_i1077" type="#_x0000_t75" style="width:62.85pt;height:32.9pt" o:ole="">
            <v:imagedata r:id="rId117" o:title=""/>
          </v:shape>
          <o:OLEObject Type="Embed" ProgID="Equation.DSMT4" ShapeID="_x0000_i1077" DrawAspect="Content" ObjectID="_1792217399" r:id="rId118"/>
        </w:object>
      </w:r>
    </w:p>
    <w:p w14:paraId="357A671F" w14:textId="65C6BC7F" w:rsidR="0001450D" w:rsidRPr="0069778F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>Tính đạo hàm cấp hai của các hàm số sau:</w:t>
      </w:r>
    </w:p>
    <w:p w14:paraId="33D2E5AE" w14:textId="77777777" w:rsidR="0001450D" w:rsidRPr="0069778F" w:rsidRDefault="0001450D" w:rsidP="0001450D">
      <w:pPr>
        <w:rPr>
          <w:sz w:val="26"/>
        </w:rPr>
      </w:pPr>
      <w:r w:rsidRPr="0069778F">
        <w:rPr>
          <w:sz w:val="26"/>
        </w:rPr>
        <w:t xml:space="preserve">a) </w:t>
      </w:r>
      <w:r w:rsidRPr="0069778F">
        <w:rPr>
          <w:position w:val="-10"/>
        </w:rPr>
        <w:object w:dxaOrig="1380" w:dyaOrig="320" w14:anchorId="29292DCF">
          <v:shape id="_x0000_i1078" type="#_x0000_t75" style="width:69.1pt;height:15.8pt" o:ole="">
            <v:imagedata r:id="rId119" o:title=""/>
          </v:shape>
          <o:OLEObject Type="Embed" ProgID="Equation.DSMT4" ShapeID="_x0000_i1078" DrawAspect="Content" ObjectID="_1792217400" r:id="rId120"/>
        </w:object>
      </w:r>
      <w:r w:rsidRPr="0069778F">
        <w:rPr>
          <w:sz w:val="26"/>
        </w:rPr>
        <w:t>;</w:t>
      </w:r>
    </w:p>
    <w:p w14:paraId="3CC220BF" w14:textId="77777777" w:rsidR="0001450D" w:rsidRDefault="0001450D" w:rsidP="0001450D">
      <w:r w:rsidRPr="0069778F">
        <w:rPr>
          <w:sz w:val="26"/>
        </w:rPr>
        <w:t xml:space="preserve">b) </w:t>
      </w:r>
      <w:r w:rsidRPr="0069778F">
        <w:rPr>
          <w:position w:val="-28"/>
        </w:rPr>
        <w:object w:dxaOrig="1560" w:dyaOrig="680" w14:anchorId="2BCF3857">
          <v:shape id="_x0000_i1079" type="#_x0000_t75" style="width:77.85pt;height:33.7pt" o:ole="">
            <v:imagedata r:id="rId121" o:title=""/>
          </v:shape>
          <o:OLEObject Type="Embed" ProgID="Equation.DSMT4" ShapeID="_x0000_i1079" DrawAspect="Content" ObjectID="_1792217401" r:id="rId122"/>
        </w:object>
      </w:r>
    </w:p>
    <w:p w14:paraId="7E6F25BC" w14:textId="77777777" w:rsidR="0001450D" w:rsidRPr="00707B98" w:rsidRDefault="0001450D" w:rsidP="0001450D">
      <w:pPr>
        <w:jc w:val="center"/>
        <w:rPr>
          <w:b/>
          <w:bCs/>
          <w:sz w:val="26"/>
        </w:rPr>
      </w:pPr>
      <w:r w:rsidRPr="00707B98">
        <w:rPr>
          <w:b/>
          <w:bCs/>
          <w:sz w:val="26"/>
        </w:rPr>
        <w:t>Lời giải</w:t>
      </w:r>
    </w:p>
    <w:p w14:paraId="0907A226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 xml:space="preserve">a) </w:t>
      </w:r>
      <w:r w:rsidRPr="00BB0125">
        <w:rPr>
          <w:position w:val="-28"/>
        </w:rPr>
        <w:object w:dxaOrig="1560" w:dyaOrig="660" w14:anchorId="47B128CA">
          <v:shape id="_x0000_i1080" type="#_x0000_t75" style="width:77.85pt;height:32.9pt" o:ole="">
            <v:imagedata r:id="rId123" o:title=""/>
          </v:shape>
          <o:OLEObject Type="Embed" ProgID="Equation.DSMT4" ShapeID="_x0000_i1080" DrawAspect="Content" ObjectID="_1792217402" r:id="rId124"/>
        </w:object>
      </w:r>
      <w:r w:rsidRPr="00BB0125">
        <w:rPr>
          <w:sz w:val="26"/>
        </w:rPr>
        <w:t>;</w:t>
      </w:r>
    </w:p>
    <w:p w14:paraId="04E4413C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 xml:space="preserve">b) </w:t>
      </w:r>
      <w:r w:rsidRPr="00BB0125">
        <w:rPr>
          <w:position w:val="-60"/>
        </w:rPr>
        <w:object w:dxaOrig="4900" w:dyaOrig="1060" w14:anchorId="72769649">
          <v:shape id="_x0000_i1081" type="#_x0000_t75" style="width:244.7pt;height:53.25pt" o:ole="">
            <v:imagedata r:id="rId125" o:title=""/>
          </v:shape>
          <o:OLEObject Type="Embed" ProgID="Equation.DSMT4" ShapeID="_x0000_i1081" DrawAspect="Content" ObjectID="_1792217403" r:id="rId126"/>
        </w:object>
      </w:r>
    </w:p>
    <w:p w14:paraId="43A73B77" w14:textId="77777777" w:rsidR="0001450D" w:rsidRDefault="0001450D" w:rsidP="0001450D">
      <w:pPr>
        <w:rPr>
          <w:position w:val="-60"/>
        </w:rPr>
      </w:pPr>
      <w:r w:rsidRPr="00BB0125">
        <w:rPr>
          <w:position w:val="-60"/>
        </w:rPr>
        <w:object w:dxaOrig="4760" w:dyaOrig="1320" w14:anchorId="4A70649B">
          <v:shape id="_x0000_i1082" type="#_x0000_t75" style="width:237.65pt;height:66.15pt" o:ole="">
            <v:imagedata r:id="rId127" o:title=""/>
          </v:shape>
          <o:OLEObject Type="Embed" ProgID="Equation.DSMT4" ShapeID="_x0000_i1082" DrawAspect="Content" ObjectID="_1792217404" r:id="rId128"/>
        </w:object>
      </w:r>
    </w:p>
    <w:p w14:paraId="01A12591" w14:textId="2F4FEA28" w:rsidR="0001450D" w:rsidRPr="0069778F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 xml:space="preserve">Cho hàm số </w:t>
      </w:r>
      <w:r w:rsidRPr="0069778F">
        <w:rPr>
          <w:position w:val="-10"/>
        </w:rPr>
        <w:object w:dxaOrig="2140" w:dyaOrig="400" w14:anchorId="54D07256">
          <v:shape id="_x0000_i1083" type="#_x0000_t75" style="width:107.4pt;height:20.8pt" o:ole="">
            <v:imagedata r:id="rId129" o:title=""/>
          </v:shape>
          <o:OLEObject Type="Embed" ProgID="Equation.DSMT4" ShapeID="_x0000_i1083" DrawAspect="Content" ObjectID="_1792217405" r:id="rId130"/>
        </w:object>
      </w:r>
      <w:r w:rsidRPr="0069778F">
        <w:rPr>
          <w:sz w:val="26"/>
        </w:rPr>
        <w:t>.</w:t>
      </w:r>
    </w:p>
    <w:p w14:paraId="1E2ADD48" w14:textId="77777777" w:rsidR="0001450D" w:rsidRDefault="0001450D" w:rsidP="0001450D">
      <w:pPr>
        <w:rPr>
          <w:sz w:val="26"/>
        </w:rPr>
      </w:pPr>
      <w:r w:rsidRPr="0069778F">
        <w:rPr>
          <w:sz w:val="26"/>
        </w:rPr>
        <w:t xml:space="preserve">Tính </w:t>
      </w:r>
      <w:r w:rsidRPr="0069778F">
        <w:rPr>
          <w:position w:val="-10"/>
        </w:rPr>
        <w:object w:dxaOrig="580" w:dyaOrig="360" w14:anchorId="5BBF39E3">
          <v:shape id="_x0000_i1084" type="#_x0000_t75" style="width:29.15pt;height:17.9pt" o:ole="">
            <v:imagedata r:id="rId131" o:title=""/>
          </v:shape>
          <o:OLEObject Type="Embed" ProgID="Equation.DSMT4" ShapeID="_x0000_i1084" DrawAspect="Content" ObjectID="_1792217406" r:id="rId132"/>
        </w:object>
      </w:r>
      <w:r w:rsidRPr="0069778F">
        <w:rPr>
          <w:sz w:val="26"/>
        </w:rPr>
        <w:t xml:space="preserve"> và </w:t>
      </w:r>
      <w:r w:rsidRPr="0069778F">
        <w:rPr>
          <w:position w:val="-10"/>
        </w:rPr>
        <w:object w:dxaOrig="620" w:dyaOrig="360" w14:anchorId="521CA1D7">
          <v:shape id="_x0000_i1085" type="#_x0000_t75" style="width:31.65pt;height:17.9pt" o:ole="">
            <v:imagedata r:id="rId133" o:title=""/>
          </v:shape>
          <o:OLEObject Type="Embed" ProgID="Equation.DSMT4" ShapeID="_x0000_i1085" DrawAspect="Content" ObjectID="_1792217407" r:id="rId134"/>
        </w:object>
      </w:r>
      <w:r w:rsidRPr="0069778F">
        <w:rPr>
          <w:sz w:val="26"/>
        </w:rPr>
        <w:t>.</w:t>
      </w:r>
    </w:p>
    <w:p w14:paraId="6D77D012" w14:textId="77777777" w:rsidR="0001450D" w:rsidRPr="00707B98" w:rsidRDefault="0001450D" w:rsidP="0001450D">
      <w:pPr>
        <w:jc w:val="center"/>
        <w:rPr>
          <w:b/>
          <w:bCs/>
          <w:sz w:val="26"/>
        </w:rPr>
      </w:pPr>
      <w:r w:rsidRPr="00707B98">
        <w:rPr>
          <w:b/>
          <w:bCs/>
          <w:sz w:val="26"/>
        </w:rPr>
        <w:t>Lời giải</w:t>
      </w:r>
    </w:p>
    <w:p w14:paraId="287641BB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>Ta có:</w:t>
      </w:r>
    </w:p>
    <w:p w14:paraId="5BC4767A" w14:textId="77777777" w:rsidR="0001450D" w:rsidRDefault="0001450D" w:rsidP="0001450D">
      <w:pPr>
        <w:rPr>
          <w:position w:val="-60"/>
        </w:rPr>
      </w:pPr>
      <w:r w:rsidRPr="00BB0125">
        <w:rPr>
          <w:position w:val="-60"/>
        </w:rPr>
        <w:object w:dxaOrig="3080" w:dyaOrig="1320" w14:anchorId="2F798FEB">
          <v:shape id="_x0000_i1086" type="#_x0000_t75" style="width:153.55pt;height:66.15pt" o:ole="">
            <v:imagedata r:id="rId135" o:title=""/>
          </v:shape>
          <o:OLEObject Type="Embed" ProgID="Equation.DSMT4" ShapeID="_x0000_i1086" DrawAspect="Content" ObjectID="_1792217408" r:id="rId136"/>
        </w:object>
      </w:r>
    </w:p>
    <w:p w14:paraId="1B021478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 xml:space="preserve">Thay </w:t>
      </w:r>
      <w:r w:rsidRPr="00BB0125">
        <w:rPr>
          <w:position w:val="-6"/>
        </w:rPr>
        <w:object w:dxaOrig="560" w:dyaOrig="279" w14:anchorId="659309E7">
          <v:shape id="_x0000_i1087" type="#_x0000_t75" style="width:27.9pt;height:14.15pt" o:ole="">
            <v:imagedata r:id="rId137" o:title=""/>
          </v:shape>
          <o:OLEObject Type="Embed" ProgID="Equation.DSMT4" ShapeID="_x0000_i1087" DrawAspect="Content" ObjectID="_1792217409" r:id="rId138"/>
        </w:object>
      </w:r>
      <w:r w:rsidRPr="00BB0125">
        <w:rPr>
          <w:sz w:val="26"/>
        </w:rPr>
        <w:t xml:space="preserve"> ta được </w:t>
      </w:r>
      <w:r w:rsidRPr="00BB0125">
        <w:rPr>
          <w:position w:val="-10"/>
        </w:rPr>
        <w:object w:dxaOrig="940" w:dyaOrig="360" w14:anchorId="54EFD376">
          <v:shape id="_x0000_i1088" type="#_x0000_t75" style="width:47.05pt;height:17.9pt" o:ole="">
            <v:imagedata r:id="rId139" o:title=""/>
          </v:shape>
          <o:OLEObject Type="Embed" ProgID="Equation.DSMT4" ShapeID="_x0000_i1088" DrawAspect="Content" ObjectID="_1792217410" r:id="rId140"/>
        </w:object>
      </w:r>
      <w:r w:rsidRPr="00BB0125">
        <w:rPr>
          <w:sz w:val="26"/>
        </w:rPr>
        <w:t xml:space="preserve"> và </w:t>
      </w:r>
      <w:r w:rsidRPr="00BB0125">
        <w:rPr>
          <w:position w:val="-10"/>
        </w:rPr>
        <w:object w:dxaOrig="1100" w:dyaOrig="360" w14:anchorId="0F9028F7">
          <v:shape id="_x0000_i1089" type="#_x0000_t75" style="width:54.5pt;height:17.9pt" o:ole="">
            <v:imagedata r:id="rId141" o:title=""/>
          </v:shape>
          <o:OLEObject Type="Embed" ProgID="Equation.DSMT4" ShapeID="_x0000_i1089" DrawAspect="Content" ObjectID="_1792217411" r:id="rId142"/>
        </w:object>
      </w:r>
      <w:r w:rsidRPr="00BB0125">
        <w:rPr>
          <w:sz w:val="26"/>
        </w:rPr>
        <w:t>.</w:t>
      </w:r>
    </w:p>
    <w:p w14:paraId="39D7F385" w14:textId="4C01F154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 xml:space="preserve">Cho </w:t>
      </w:r>
      <w:r w:rsidRPr="0069778F">
        <w:rPr>
          <w:position w:val="-16"/>
        </w:rPr>
        <w:object w:dxaOrig="2400" w:dyaOrig="499" w14:anchorId="28805011">
          <v:shape id="_x0000_i1090" type="#_x0000_t75" style="width:119.85pt;height:24.55pt" o:ole="">
            <v:imagedata r:id="rId143" o:title=""/>
          </v:shape>
          <o:OLEObject Type="Embed" ProgID="Equation.DSMT4" ShapeID="_x0000_i1090" DrawAspect="Content" ObjectID="_1792217412" r:id="rId144"/>
        </w:object>
      </w:r>
      <w:r w:rsidRPr="0069778F">
        <w:rPr>
          <w:sz w:val="26"/>
        </w:rPr>
        <w:t xml:space="preserve"> là tham số). Biết </w:t>
      </w:r>
      <w:r w:rsidRPr="0069778F">
        <w:rPr>
          <w:position w:val="-10"/>
        </w:rPr>
        <w:object w:dxaOrig="880" w:dyaOrig="320" w14:anchorId="5D8C68D3">
          <v:shape id="_x0000_i1091" type="#_x0000_t75" style="width:44.1pt;height:15.8pt" o:ole="">
            <v:imagedata r:id="rId145" o:title=""/>
          </v:shape>
          <o:OLEObject Type="Embed" ProgID="Equation.DSMT4" ShapeID="_x0000_i1091" DrawAspect="Content" ObjectID="_1792217413" r:id="rId146"/>
        </w:object>
      </w:r>
      <w:r w:rsidRPr="0069778F">
        <w:rPr>
          <w:sz w:val="26"/>
        </w:rPr>
        <w:t xml:space="preserve"> và </w:t>
      </w:r>
      <w:r w:rsidRPr="0069778F">
        <w:rPr>
          <w:position w:val="-10"/>
        </w:rPr>
        <w:object w:dxaOrig="920" w:dyaOrig="360" w14:anchorId="6E9E5FE2">
          <v:shape id="_x0000_i1092" type="#_x0000_t75" style="width:45.8pt;height:17.9pt" o:ole="">
            <v:imagedata r:id="rId147" o:title=""/>
          </v:shape>
          <o:OLEObject Type="Embed" ProgID="Equation.DSMT4" ShapeID="_x0000_i1092" DrawAspect="Content" ObjectID="_1792217414" r:id="rId148"/>
        </w:object>
      </w:r>
      <w:r w:rsidRPr="0069778F">
        <w:rPr>
          <w:sz w:val="26"/>
        </w:rPr>
        <w:t xml:space="preserve">, tìm </w:t>
      </w:r>
      <w:r w:rsidRPr="0069778F">
        <w:rPr>
          <w:position w:val="-6"/>
        </w:rPr>
        <w:object w:dxaOrig="200" w:dyaOrig="220" w14:anchorId="4CD15D42">
          <v:shape id="_x0000_i1093" type="#_x0000_t75" style="width:9.55pt;height:11.25pt" o:ole="">
            <v:imagedata r:id="rId149" o:title=""/>
          </v:shape>
          <o:OLEObject Type="Embed" ProgID="Equation.DSMT4" ShapeID="_x0000_i1093" DrawAspect="Content" ObjectID="_1792217415" r:id="rId150"/>
        </w:object>
      </w:r>
      <w:r w:rsidRPr="0069778F">
        <w:rPr>
          <w:sz w:val="26"/>
        </w:rPr>
        <w:t xml:space="preserve"> và </w:t>
      </w:r>
      <w:r w:rsidRPr="0069778F">
        <w:rPr>
          <w:position w:val="-6"/>
        </w:rPr>
        <w:object w:dxaOrig="200" w:dyaOrig="279" w14:anchorId="16F38612">
          <v:shape id="_x0000_i1094" type="#_x0000_t75" style="width:9.55pt;height:14.15pt" o:ole="">
            <v:imagedata r:id="rId151" o:title=""/>
          </v:shape>
          <o:OLEObject Type="Embed" ProgID="Equation.DSMT4" ShapeID="_x0000_i1094" DrawAspect="Content" ObjectID="_1792217416" r:id="rId152"/>
        </w:object>
      </w:r>
      <w:r w:rsidRPr="0069778F">
        <w:rPr>
          <w:sz w:val="26"/>
        </w:rPr>
        <w:t>.</w:t>
      </w:r>
    </w:p>
    <w:p w14:paraId="2CA60A70" w14:textId="77777777" w:rsidR="0001450D" w:rsidRPr="00707B98" w:rsidRDefault="0001450D" w:rsidP="0001450D">
      <w:pPr>
        <w:jc w:val="center"/>
        <w:rPr>
          <w:b/>
          <w:bCs/>
          <w:sz w:val="26"/>
        </w:rPr>
      </w:pPr>
      <w:r w:rsidRPr="00707B98">
        <w:rPr>
          <w:b/>
          <w:bCs/>
          <w:sz w:val="26"/>
        </w:rPr>
        <w:t>Lời giải</w:t>
      </w:r>
    </w:p>
    <w:p w14:paraId="78EB2B59" w14:textId="77777777" w:rsidR="0001450D" w:rsidRPr="0069778F" w:rsidRDefault="0001450D" w:rsidP="0001450D">
      <w:pPr>
        <w:rPr>
          <w:sz w:val="26"/>
        </w:rPr>
      </w:pPr>
      <w:r w:rsidRPr="00BB0125">
        <w:rPr>
          <w:sz w:val="26"/>
        </w:rPr>
        <w:t xml:space="preserve">Tính đạo hàm cấp hai ta được </w:t>
      </w:r>
      <w:r w:rsidRPr="00BB0125">
        <w:rPr>
          <w:position w:val="-10"/>
        </w:rPr>
        <w:object w:dxaOrig="1780" w:dyaOrig="360" w14:anchorId="176B12E5">
          <v:shape id="_x0000_i1095" type="#_x0000_t75" style="width:89.05pt;height:17.9pt" o:ole="">
            <v:imagedata r:id="rId153" o:title=""/>
          </v:shape>
          <o:OLEObject Type="Embed" ProgID="Equation.DSMT4" ShapeID="_x0000_i1095" DrawAspect="Content" ObjectID="_1792217417" r:id="rId154"/>
        </w:object>
      </w:r>
      <w:r w:rsidRPr="00BB0125">
        <w:rPr>
          <w:sz w:val="26"/>
        </w:rPr>
        <w:t xml:space="preserve">. Từ đó có </w:t>
      </w:r>
      <w:r w:rsidRPr="00BB0125">
        <w:rPr>
          <w:position w:val="-10"/>
        </w:rPr>
        <w:object w:dxaOrig="1840" w:dyaOrig="360" w14:anchorId="01C09112">
          <v:shape id="_x0000_i1096" type="#_x0000_t75" style="width:92.4pt;height:17.9pt" o:ole="">
            <v:imagedata r:id="rId155" o:title=""/>
          </v:shape>
          <o:OLEObject Type="Embed" ProgID="Equation.DSMT4" ShapeID="_x0000_i1096" DrawAspect="Content" ObjectID="_1792217418" r:id="rId156"/>
        </w:object>
      </w:r>
      <w:r w:rsidRPr="00BB0125">
        <w:rPr>
          <w:sz w:val="26"/>
        </w:rPr>
        <w:t xml:space="preserve"> nên </w:t>
      </w:r>
      <w:r w:rsidRPr="00BB0125">
        <w:rPr>
          <w:position w:val="-6"/>
        </w:rPr>
        <w:object w:dxaOrig="680" w:dyaOrig="279" w14:anchorId="538A03A7">
          <v:shape id="_x0000_i1097" type="#_x0000_t75" style="width:32.9pt;height:14.15pt" o:ole="">
            <v:imagedata r:id="rId157" o:title=""/>
          </v:shape>
          <o:OLEObject Type="Embed" ProgID="Equation.DSMT4" ShapeID="_x0000_i1097" DrawAspect="Content" ObjectID="_1792217419" r:id="rId158"/>
        </w:object>
      </w:r>
      <w:r w:rsidRPr="00BB0125">
        <w:rPr>
          <w:sz w:val="26"/>
        </w:rPr>
        <w:t xml:space="preserve">. Mặt khác, </w:t>
      </w:r>
      <w:r w:rsidRPr="00BB0125">
        <w:rPr>
          <w:position w:val="-10"/>
        </w:rPr>
        <w:object w:dxaOrig="1680" w:dyaOrig="360" w14:anchorId="70BB0CA3">
          <v:shape id="_x0000_i1098" type="#_x0000_t75" style="width:84.05pt;height:17.9pt" o:ole="">
            <v:imagedata r:id="rId159" o:title=""/>
          </v:shape>
          <o:OLEObject Type="Embed" ProgID="Equation.DSMT4" ShapeID="_x0000_i1098" DrawAspect="Content" ObjectID="_1792217420" r:id="rId160"/>
        </w:object>
      </w:r>
      <w:r w:rsidRPr="00BB0125">
        <w:rPr>
          <w:sz w:val="26"/>
        </w:rPr>
        <w:t xml:space="preserve">. Thay </w:t>
      </w:r>
      <w:r w:rsidRPr="00BB0125">
        <w:rPr>
          <w:position w:val="-6"/>
        </w:rPr>
        <w:object w:dxaOrig="680" w:dyaOrig="279" w14:anchorId="52E0BA6E">
          <v:shape id="_x0000_i1099" type="#_x0000_t75" style="width:32.9pt;height:14.15pt" o:ole="">
            <v:imagedata r:id="rId161" o:title=""/>
          </v:shape>
          <o:OLEObject Type="Embed" ProgID="Equation.DSMT4" ShapeID="_x0000_i1099" DrawAspect="Content" ObjectID="_1792217421" r:id="rId162"/>
        </w:object>
      </w:r>
      <w:r w:rsidRPr="00BB0125">
        <w:rPr>
          <w:sz w:val="26"/>
        </w:rPr>
        <w:t xml:space="preserve"> ta được </w:t>
      </w:r>
      <w:r w:rsidRPr="00BB0125">
        <w:rPr>
          <w:position w:val="-6"/>
        </w:rPr>
        <w:object w:dxaOrig="499" w:dyaOrig="279" w14:anchorId="125CF97C">
          <v:shape id="_x0000_i1100" type="#_x0000_t75" style="width:24.55pt;height:14.15pt" o:ole="">
            <v:imagedata r:id="rId163" o:title=""/>
          </v:shape>
          <o:OLEObject Type="Embed" ProgID="Equation.DSMT4" ShapeID="_x0000_i1100" DrawAspect="Content" ObjectID="_1792217422" r:id="rId164"/>
        </w:object>
      </w:r>
      <w:r w:rsidRPr="00BB0125">
        <w:rPr>
          <w:sz w:val="26"/>
        </w:rPr>
        <w:t xml:space="preserve">. Vậy </w:t>
      </w:r>
      <w:r w:rsidRPr="00BB0125">
        <w:rPr>
          <w:position w:val="-6"/>
        </w:rPr>
        <w:object w:dxaOrig="680" w:dyaOrig="279" w14:anchorId="13DBD6A0">
          <v:shape id="_x0000_i1101" type="#_x0000_t75" style="width:32.9pt;height:14.15pt" o:ole="">
            <v:imagedata r:id="rId165" o:title=""/>
          </v:shape>
          <o:OLEObject Type="Embed" ProgID="Equation.DSMT4" ShapeID="_x0000_i1101" DrawAspect="Content" ObjectID="_1792217423" r:id="rId166"/>
        </w:object>
      </w:r>
      <w:r w:rsidRPr="00BB0125">
        <w:rPr>
          <w:sz w:val="26"/>
        </w:rPr>
        <w:t xml:space="preserve">, </w:t>
      </w:r>
      <w:r w:rsidRPr="00BB0125">
        <w:rPr>
          <w:position w:val="-6"/>
        </w:rPr>
        <w:object w:dxaOrig="499" w:dyaOrig="279" w14:anchorId="73C58406">
          <v:shape id="_x0000_i1102" type="#_x0000_t75" style="width:24.55pt;height:14.15pt" o:ole="">
            <v:imagedata r:id="rId167" o:title=""/>
          </v:shape>
          <o:OLEObject Type="Embed" ProgID="Equation.DSMT4" ShapeID="_x0000_i1102" DrawAspect="Content" ObjectID="_1792217424" r:id="rId168"/>
        </w:object>
      </w:r>
      <w:r w:rsidRPr="00BB0125">
        <w:rPr>
          <w:sz w:val="26"/>
        </w:rPr>
        <w:t xml:space="preserve"> là các giá trị cần tìm.</w:t>
      </w:r>
    </w:p>
    <w:p w14:paraId="52832BA3" w14:textId="58054D8B" w:rsidR="0001450D" w:rsidRPr="00815B75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815B75">
        <w:rPr>
          <w:sz w:val="26"/>
        </w:rPr>
        <w:t>Tính đạo hàm cấp hai của các hàm số sau:</w:t>
      </w:r>
    </w:p>
    <w:p w14:paraId="0D2DE11D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a) </w:t>
      </w:r>
      <w:r w:rsidRPr="00815B75">
        <w:rPr>
          <w:position w:val="-10"/>
        </w:rPr>
        <w:object w:dxaOrig="1939" w:dyaOrig="360" w14:anchorId="4BEBC347">
          <v:shape id="_x0000_i1103" type="#_x0000_t75" style="width:96.15pt;height:17.05pt" o:ole="">
            <v:imagedata r:id="rId169" o:title=""/>
          </v:shape>
          <o:OLEObject Type="Embed" ProgID="Equation.DSMT4" ShapeID="_x0000_i1103" DrawAspect="Content" ObjectID="_1792217425" r:id="rId170"/>
        </w:object>
      </w:r>
      <w:r w:rsidRPr="00815B75">
        <w:rPr>
          <w:sz w:val="26"/>
        </w:rPr>
        <w:t>;</w:t>
      </w:r>
    </w:p>
    <w:p w14:paraId="3421C14B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b) </w:t>
      </w:r>
      <w:r w:rsidRPr="00815B75">
        <w:rPr>
          <w:position w:val="-10"/>
        </w:rPr>
        <w:object w:dxaOrig="1020" w:dyaOrig="360" w14:anchorId="2EAF5156">
          <v:shape id="_x0000_i1104" type="#_x0000_t75" style="width:51.2pt;height:17.05pt" o:ole="">
            <v:imagedata r:id="rId171" o:title=""/>
          </v:shape>
          <o:OLEObject Type="Embed" ProgID="Equation.DSMT4" ShapeID="_x0000_i1104" DrawAspect="Content" ObjectID="_1792217426" r:id="rId172"/>
        </w:object>
      </w:r>
      <w:r w:rsidRPr="00815B75">
        <w:rPr>
          <w:sz w:val="26"/>
        </w:rPr>
        <w:t>.</w:t>
      </w:r>
    </w:p>
    <w:p w14:paraId="0E013716" w14:textId="77777777" w:rsidR="0001450D" w:rsidRPr="007825A7" w:rsidRDefault="0001450D" w:rsidP="0001450D">
      <w:pPr>
        <w:rPr>
          <w:b/>
          <w:sz w:val="26"/>
        </w:rPr>
      </w:pPr>
      <w:r w:rsidRPr="007825A7">
        <w:rPr>
          <w:b/>
          <w:sz w:val="26"/>
        </w:rPr>
        <w:t>Giải</w:t>
      </w:r>
    </w:p>
    <w:p w14:paraId="5FAAFC7D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a) </w:t>
      </w:r>
      <w:r w:rsidRPr="00815B75">
        <w:rPr>
          <w:position w:val="-10"/>
        </w:rPr>
        <w:object w:dxaOrig="5380" w:dyaOrig="360" w14:anchorId="16D02237">
          <v:shape id="_x0000_i1105" type="#_x0000_t75" style="width:269.25pt;height:17.05pt" o:ole="">
            <v:imagedata r:id="rId173" o:title=""/>
          </v:shape>
          <o:OLEObject Type="Embed" ProgID="Equation.DSMT4" ShapeID="_x0000_i1105" DrawAspect="Content" ObjectID="_1792217427" r:id="rId174"/>
        </w:object>
      </w:r>
      <w:r w:rsidRPr="00815B75">
        <w:rPr>
          <w:sz w:val="26"/>
        </w:rPr>
        <w:t>.</w:t>
      </w:r>
    </w:p>
    <w:p w14:paraId="3DA53BC6" w14:textId="77777777" w:rsidR="0001450D" w:rsidRDefault="0001450D" w:rsidP="0001450D">
      <w:pPr>
        <w:rPr>
          <w:sz w:val="26"/>
        </w:rPr>
      </w:pPr>
      <w:r w:rsidRPr="00815B75">
        <w:rPr>
          <w:sz w:val="26"/>
        </w:rPr>
        <w:t xml:space="preserve">b) Đặt </w:t>
      </w:r>
      <w:r w:rsidRPr="00815B75">
        <w:rPr>
          <w:position w:val="-6"/>
        </w:rPr>
        <w:object w:dxaOrig="920" w:dyaOrig="220" w14:anchorId="49BD66E1">
          <v:shape id="_x0000_i1106" type="#_x0000_t75" style="width:45.8pt;height:11.25pt" o:ole="">
            <v:imagedata r:id="rId175" o:title=""/>
          </v:shape>
          <o:OLEObject Type="Embed" ProgID="Equation.DSMT4" ShapeID="_x0000_i1106" DrawAspect="Content" ObjectID="_1792217428" r:id="rId176"/>
        </w:object>
      </w:r>
      <w:r w:rsidRPr="00815B75">
        <w:rPr>
          <w:sz w:val="26"/>
        </w:rPr>
        <w:t xml:space="preserve"> thì </w:t>
      </w:r>
      <w:r w:rsidRPr="00815B75">
        <w:rPr>
          <w:position w:val="-10"/>
        </w:rPr>
        <w:object w:dxaOrig="660" w:dyaOrig="360" w14:anchorId="0220A9D9">
          <v:shape id="_x0000_i1107" type="#_x0000_t75" style="width:32.05pt;height:17.05pt" o:ole="">
            <v:imagedata r:id="rId177" o:title=""/>
          </v:shape>
          <o:OLEObject Type="Embed" ProgID="Equation.DSMT4" ShapeID="_x0000_i1107" DrawAspect="Content" ObjectID="_1792217429" r:id="rId178"/>
        </w:object>
      </w:r>
      <w:r w:rsidRPr="00815B75">
        <w:rPr>
          <w:sz w:val="26"/>
        </w:rPr>
        <w:t>.</w:t>
      </w:r>
    </w:p>
    <w:p w14:paraId="06F2F825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Ta có </w:t>
      </w:r>
      <w:r w:rsidRPr="00815B75">
        <w:rPr>
          <w:position w:val="-12"/>
        </w:rPr>
        <w:object w:dxaOrig="1140" w:dyaOrig="380" w14:anchorId="3A2090B8">
          <v:shape id="_x0000_i1108" type="#_x0000_t75" style="width:57pt;height:18.75pt" o:ole="">
            <v:imagedata r:id="rId179" o:title=""/>
          </v:shape>
          <o:OLEObject Type="Embed" ProgID="Equation.DSMT4" ShapeID="_x0000_i1108" DrawAspect="Content" ObjectID="_1792217430" r:id="rId180"/>
        </w:object>
      </w:r>
      <w:r w:rsidRPr="00815B75">
        <w:rPr>
          <w:sz w:val="26"/>
        </w:rPr>
        <w:t xml:space="preserve"> và </w:t>
      </w:r>
      <w:r w:rsidRPr="00815B75">
        <w:rPr>
          <w:position w:val="-12"/>
        </w:rPr>
        <w:object w:dxaOrig="800" w:dyaOrig="380" w14:anchorId="0E5CC71A">
          <v:shape id="_x0000_i1109" type="#_x0000_t75" style="width:39.95pt;height:18.75pt" o:ole="">
            <v:imagedata r:id="rId181" o:title=""/>
          </v:shape>
          <o:OLEObject Type="Embed" ProgID="Equation.DSMT4" ShapeID="_x0000_i1109" DrawAspect="Content" ObjectID="_1792217431" r:id="rId182"/>
        </w:object>
      </w:r>
      <w:r w:rsidRPr="00815B75">
        <w:rPr>
          <w:sz w:val="26"/>
        </w:rPr>
        <w:t>.</w:t>
      </w:r>
    </w:p>
    <w:p w14:paraId="3226556B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Suy ra </w:t>
      </w:r>
      <w:r w:rsidRPr="00815B75">
        <w:rPr>
          <w:position w:val="-12"/>
        </w:rPr>
        <w:object w:dxaOrig="5000" w:dyaOrig="380" w14:anchorId="184EFC47">
          <v:shape id="_x0000_i1110" type="#_x0000_t75" style="width:249.7pt;height:18.75pt" o:ole="">
            <v:imagedata r:id="rId183" o:title=""/>
          </v:shape>
          <o:OLEObject Type="Embed" ProgID="Equation.DSMT4" ShapeID="_x0000_i1110" DrawAspect="Content" ObjectID="_1792217432" r:id="rId184"/>
        </w:object>
      </w:r>
      <w:r w:rsidRPr="00815B75">
        <w:rPr>
          <w:sz w:val="26"/>
        </w:rPr>
        <w:t xml:space="preserve">. </w:t>
      </w:r>
      <w:r w:rsidRPr="00815B75">
        <w:rPr>
          <w:position w:val="-10"/>
        </w:rPr>
        <w:object w:dxaOrig="2980" w:dyaOrig="360" w14:anchorId="2930DC61">
          <v:shape id="_x0000_i1111" type="#_x0000_t75" style="width:149.4pt;height:17.05pt" o:ole="">
            <v:imagedata r:id="rId185" o:title=""/>
          </v:shape>
          <o:OLEObject Type="Embed" ProgID="Equation.DSMT4" ShapeID="_x0000_i1111" DrawAspect="Content" ObjectID="_1792217433" r:id="rId186"/>
        </w:object>
      </w:r>
      <w:r w:rsidRPr="00815B75">
        <w:rPr>
          <w:sz w:val="26"/>
        </w:rPr>
        <w:t>.</w:t>
      </w:r>
    </w:p>
    <w:p w14:paraId="39448B08" w14:textId="784198BA" w:rsidR="0001450D" w:rsidRPr="00815B75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815B75">
        <w:rPr>
          <w:sz w:val="26"/>
        </w:rPr>
        <w:t>Tính đạo hàm cấp hai của các hàm số sau:</w:t>
      </w:r>
    </w:p>
    <w:p w14:paraId="15967BDD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a) </w:t>
      </w:r>
      <w:r w:rsidRPr="00815B75">
        <w:rPr>
          <w:position w:val="-10"/>
        </w:rPr>
        <w:object w:dxaOrig="1160" w:dyaOrig="320" w14:anchorId="1AB22BF0">
          <v:shape id="_x0000_i1112" type="#_x0000_t75" style="width:58.7pt;height:15.8pt" o:ole="">
            <v:imagedata r:id="rId187" o:title=""/>
          </v:shape>
          <o:OLEObject Type="Embed" ProgID="Equation.DSMT4" ShapeID="_x0000_i1112" DrawAspect="Content" ObjectID="_1792217434" r:id="rId188"/>
        </w:object>
      </w:r>
      <w:r w:rsidRPr="00815B75">
        <w:rPr>
          <w:sz w:val="26"/>
        </w:rPr>
        <w:t>;</w:t>
      </w:r>
    </w:p>
    <w:p w14:paraId="491A8B7A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lastRenderedPageBreak/>
        <w:t xml:space="preserve">b) </w:t>
      </w:r>
      <w:r w:rsidRPr="00815B75">
        <w:rPr>
          <w:position w:val="-10"/>
        </w:rPr>
        <w:object w:dxaOrig="1020" w:dyaOrig="360" w14:anchorId="404C45D8">
          <v:shape id="_x0000_i1113" type="#_x0000_t75" style="width:51.2pt;height:17.05pt" o:ole="">
            <v:imagedata r:id="rId189" o:title=""/>
          </v:shape>
          <o:OLEObject Type="Embed" ProgID="Equation.DSMT4" ShapeID="_x0000_i1113" DrawAspect="Content" ObjectID="_1792217435" r:id="rId190"/>
        </w:object>
      </w:r>
      <w:r w:rsidRPr="00815B75">
        <w:rPr>
          <w:sz w:val="26"/>
        </w:rPr>
        <w:t>;</w:t>
      </w:r>
    </w:p>
    <w:p w14:paraId="1A659805" w14:textId="77777777" w:rsidR="0001450D" w:rsidRDefault="0001450D" w:rsidP="0001450D">
      <w:pPr>
        <w:rPr>
          <w:sz w:val="26"/>
        </w:rPr>
      </w:pPr>
      <w:r w:rsidRPr="00815B75">
        <w:rPr>
          <w:sz w:val="26"/>
        </w:rPr>
        <w:t xml:space="preserve">c) </w:t>
      </w:r>
      <w:r w:rsidRPr="00815B75">
        <w:rPr>
          <w:position w:val="-10"/>
        </w:rPr>
        <w:object w:dxaOrig="1939" w:dyaOrig="360" w14:anchorId="49203706">
          <v:shape id="_x0000_i1114" type="#_x0000_t75" style="width:96.15pt;height:17.05pt" o:ole="">
            <v:imagedata r:id="rId191" o:title=""/>
          </v:shape>
          <o:OLEObject Type="Embed" ProgID="Equation.DSMT4" ShapeID="_x0000_i1114" DrawAspect="Content" ObjectID="_1792217436" r:id="rId192"/>
        </w:object>
      </w:r>
      <w:r w:rsidRPr="00815B75">
        <w:rPr>
          <w:sz w:val="26"/>
        </w:rPr>
        <w:t>.</w:t>
      </w:r>
    </w:p>
    <w:p w14:paraId="4685C358" w14:textId="77777777" w:rsidR="0001450D" w:rsidRPr="009504FF" w:rsidRDefault="0001450D" w:rsidP="0001450D">
      <w:pPr>
        <w:jc w:val="center"/>
        <w:rPr>
          <w:b/>
          <w:bCs/>
          <w:sz w:val="26"/>
        </w:rPr>
      </w:pPr>
      <w:r w:rsidRPr="009504FF">
        <w:rPr>
          <w:b/>
          <w:bCs/>
          <w:sz w:val="26"/>
        </w:rPr>
        <w:t>Lời giải</w:t>
      </w:r>
    </w:p>
    <w:p w14:paraId="14A3E468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a) </w:t>
      </w:r>
      <w:r w:rsidRPr="00815B75">
        <w:rPr>
          <w:position w:val="-10"/>
        </w:rPr>
        <w:object w:dxaOrig="2340" w:dyaOrig="360" w14:anchorId="73EBCCEC">
          <v:shape id="_x0000_i1115" type="#_x0000_t75" style="width:116.95pt;height:17.05pt" o:ole="">
            <v:imagedata r:id="rId193" o:title=""/>
          </v:shape>
          <o:OLEObject Type="Embed" ProgID="Equation.DSMT4" ShapeID="_x0000_i1115" DrawAspect="Content" ObjectID="_1792217437" r:id="rId194"/>
        </w:object>
      </w:r>
      <w:r w:rsidRPr="00815B75">
        <w:rPr>
          <w:sz w:val="26"/>
        </w:rPr>
        <w:t>;</w:t>
      </w:r>
    </w:p>
    <w:p w14:paraId="6E7E30A9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b) </w:t>
      </w:r>
      <w:r w:rsidRPr="00815B75">
        <w:rPr>
          <w:position w:val="-10"/>
        </w:rPr>
        <w:object w:dxaOrig="1420" w:dyaOrig="360" w14:anchorId="38218195">
          <v:shape id="_x0000_i1116" type="#_x0000_t75" style="width:71.15pt;height:17.05pt" o:ole="">
            <v:imagedata r:id="rId195" o:title=""/>
          </v:shape>
          <o:OLEObject Type="Embed" ProgID="Equation.DSMT4" ShapeID="_x0000_i1116" DrawAspect="Content" ObjectID="_1792217438" r:id="rId196"/>
        </w:object>
      </w:r>
      <w:r w:rsidRPr="00815B75">
        <w:rPr>
          <w:sz w:val="26"/>
        </w:rPr>
        <w:t>;</w:t>
      </w:r>
    </w:p>
    <w:p w14:paraId="7A1DBD26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c) </w:t>
      </w:r>
      <w:r w:rsidRPr="00815B75">
        <w:rPr>
          <w:position w:val="-10"/>
        </w:rPr>
        <w:object w:dxaOrig="1880" w:dyaOrig="360" w14:anchorId="7874F0BD">
          <v:shape id="_x0000_i1117" type="#_x0000_t75" style="width:92.8pt;height:17.05pt" o:ole="">
            <v:imagedata r:id="rId197" o:title=""/>
          </v:shape>
          <o:OLEObject Type="Embed" ProgID="Equation.DSMT4" ShapeID="_x0000_i1117" DrawAspect="Content" ObjectID="_1792217439" r:id="rId198"/>
        </w:object>
      </w:r>
      <w:r w:rsidRPr="00815B75">
        <w:rPr>
          <w:sz w:val="26"/>
        </w:rPr>
        <w:t>.</w:t>
      </w:r>
    </w:p>
    <w:p w14:paraId="6737F650" w14:textId="1E4E8657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1740" w:dyaOrig="360" w14:anchorId="7E8ABD59">
          <v:shape id="_x0000_i1118" type="#_x0000_t75" style="width:87pt;height:17.9pt" o:ole="">
            <v:imagedata r:id="rId199" o:title=""/>
          </v:shape>
          <o:OLEObject Type="Embed" ProgID="Equation.DSMT4" ShapeID="_x0000_i1118" DrawAspect="Content" ObjectID="_1792217440" r:id="rId200"/>
        </w:object>
      </w:r>
      <w:r w:rsidRPr="000C4FE3">
        <w:rPr>
          <w:sz w:val="26"/>
        </w:rPr>
        <w:t>.</w:t>
      </w:r>
    </w:p>
    <w:p w14:paraId="68F145FC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>a) Tìm đạo hàm cấp hai của hàm số.</w:t>
      </w:r>
    </w:p>
    <w:p w14:paraId="0B16B61B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Tính đạo hàm cấp hai của hàm số tại điểm </w:t>
      </w:r>
      <w:r w:rsidRPr="000C4FE3">
        <w:rPr>
          <w:position w:val="-12"/>
        </w:rPr>
        <w:object w:dxaOrig="1260" w:dyaOrig="360" w14:anchorId="2B8EF62B">
          <v:shape id="_x0000_i1119" type="#_x0000_t75" style="width:62.85pt;height:17.9pt" o:ole="">
            <v:imagedata r:id="rId201" o:title=""/>
          </v:shape>
          <o:OLEObject Type="Embed" ProgID="Equation.DSMT4" ShapeID="_x0000_i1119" DrawAspect="Content" ObjectID="_1792217441" r:id="rId202"/>
        </w:object>
      </w:r>
      <w:r w:rsidRPr="000C4FE3">
        <w:rPr>
          <w:sz w:val="26"/>
        </w:rPr>
        <w:t>.</w:t>
      </w:r>
    </w:p>
    <w:p w14:paraId="0154F052" w14:textId="77777777" w:rsidR="0001450D" w:rsidRPr="0043282E" w:rsidRDefault="0001450D" w:rsidP="0001450D">
      <w:pPr>
        <w:rPr>
          <w:b/>
          <w:sz w:val="26"/>
        </w:rPr>
      </w:pPr>
      <w:r w:rsidRPr="0043282E">
        <w:rPr>
          <w:b/>
          <w:sz w:val="26"/>
        </w:rPr>
        <w:t>Giải</w:t>
      </w:r>
    </w:p>
    <w:p w14:paraId="32942A58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a có: </w:t>
      </w:r>
      <w:r w:rsidRPr="000C4FE3">
        <w:rPr>
          <w:position w:val="-10"/>
        </w:rPr>
        <w:object w:dxaOrig="1420" w:dyaOrig="360" w14:anchorId="2686ACC2">
          <v:shape id="_x0000_i1120" type="#_x0000_t75" style="width:70.35pt;height:17.9pt" o:ole="">
            <v:imagedata r:id="rId203" o:title=""/>
          </v:shape>
          <o:OLEObject Type="Embed" ProgID="Equation.DSMT4" ShapeID="_x0000_i1120" DrawAspect="Content" ObjectID="_1792217442" r:id="rId204"/>
        </w:object>
      </w:r>
      <w:r w:rsidRPr="000C4FE3">
        <w:rPr>
          <w:sz w:val="26"/>
        </w:rPr>
        <w:t xml:space="preserve"> và </w:t>
      </w:r>
      <w:r w:rsidRPr="000C4FE3">
        <w:rPr>
          <w:position w:val="-10"/>
        </w:rPr>
        <w:object w:dxaOrig="2040" w:dyaOrig="360" w14:anchorId="179E5FDA">
          <v:shape id="_x0000_i1121" type="#_x0000_t75" style="width:101.95pt;height:17.9pt" o:ole="">
            <v:imagedata r:id="rId205" o:title=""/>
          </v:shape>
          <o:OLEObject Type="Embed" ProgID="Equation.DSMT4" ShapeID="_x0000_i1121" DrawAspect="Content" ObjectID="_1792217443" r:id="rId206"/>
        </w:object>
      </w:r>
      <w:r w:rsidRPr="000C4FE3">
        <w:rPr>
          <w:sz w:val="26"/>
        </w:rPr>
        <w:t>.</w:t>
      </w:r>
    </w:p>
    <w:p w14:paraId="7929406B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Vì </w:t>
      </w:r>
      <w:r w:rsidRPr="000C4FE3">
        <w:rPr>
          <w:position w:val="-10"/>
        </w:rPr>
        <w:object w:dxaOrig="980" w:dyaOrig="360" w14:anchorId="31CFEBB6">
          <v:shape id="_x0000_i1122" type="#_x0000_t75" style="width:47.85pt;height:17.9pt" o:ole="">
            <v:imagedata r:id="rId207" o:title=""/>
          </v:shape>
          <o:OLEObject Type="Embed" ProgID="Equation.DSMT4" ShapeID="_x0000_i1122" DrawAspect="Content" ObjectID="_1792217444" r:id="rId208"/>
        </w:object>
      </w:r>
      <w:r w:rsidRPr="000C4FE3">
        <w:rPr>
          <w:sz w:val="26"/>
        </w:rPr>
        <w:t xml:space="preserve"> nên </w:t>
      </w:r>
      <w:r w:rsidRPr="000C4FE3">
        <w:rPr>
          <w:position w:val="-10"/>
        </w:rPr>
        <w:object w:dxaOrig="1719" w:dyaOrig="360" w14:anchorId="109283D4">
          <v:shape id="_x0000_i1123" type="#_x0000_t75" style="width:85.3pt;height:17.9pt" o:ole="">
            <v:imagedata r:id="rId209" o:title=""/>
          </v:shape>
          <o:OLEObject Type="Embed" ProgID="Equation.DSMT4" ShapeID="_x0000_i1123" DrawAspect="Content" ObjectID="_1792217445" r:id="rId210"/>
        </w:object>
      </w:r>
      <w:r w:rsidRPr="000C4FE3">
        <w:rPr>
          <w:sz w:val="26"/>
        </w:rPr>
        <w:t>.</w:t>
      </w:r>
    </w:p>
    <w:p w14:paraId="3E993508" w14:textId="63F8C1F4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1219" w:dyaOrig="320" w14:anchorId="5FD82645">
          <v:shape id="_x0000_i1124" type="#_x0000_t75" style="width:61.6pt;height:16.65pt" o:ole="">
            <v:imagedata r:id="rId211" o:title=""/>
          </v:shape>
          <o:OLEObject Type="Embed" ProgID="Equation.DSMT4" ShapeID="_x0000_i1124" DrawAspect="Content" ObjectID="_1792217446" r:id="rId212"/>
        </w:object>
      </w:r>
      <w:r w:rsidRPr="000C4FE3">
        <w:rPr>
          <w:sz w:val="26"/>
        </w:rPr>
        <w:t>.</w:t>
      </w:r>
    </w:p>
    <w:p w14:paraId="16944236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>a) Tìm đạo hàm cấp hai của hàm số.</w:t>
      </w:r>
    </w:p>
    <w:p w14:paraId="50BCBDF9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Tính đạo hàm cấp hai của hàm số tại </w:t>
      </w:r>
      <w:r w:rsidRPr="000C4FE3">
        <w:rPr>
          <w:position w:val="-24"/>
        </w:rPr>
        <w:object w:dxaOrig="720" w:dyaOrig="620" w14:anchorId="0240FF22">
          <v:shape id="_x0000_i1125" type="#_x0000_t75" style="width:36.2pt;height:31.65pt" o:ole="">
            <v:imagedata r:id="rId213" o:title=""/>
          </v:shape>
          <o:OLEObject Type="Embed" ProgID="Equation.DSMT4" ShapeID="_x0000_i1125" DrawAspect="Content" ObjectID="_1792217447" r:id="rId214"/>
        </w:object>
      </w:r>
      <w:r w:rsidRPr="000C4FE3">
        <w:rPr>
          <w:sz w:val="26"/>
        </w:rPr>
        <w:t>.</w:t>
      </w:r>
    </w:p>
    <w:p w14:paraId="73D0E7AC" w14:textId="77777777" w:rsidR="0001450D" w:rsidRPr="0043282E" w:rsidRDefault="0001450D" w:rsidP="0001450D">
      <w:pPr>
        <w:rPr>
          <w:b/>
          <w:sz w:val="26"/>
        </w:rPr>
      </w:pPr>
      <w:r w:rsidRPr="0043282E">
        <w:rPr>
          <w:b/>
          <w:sz w:val="26"/>
        </w:rPr>
        <w:t>Giải</w:t>
      </w:r>
    </w:p>
    <w:p w14:paraId="3054B91B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a có: </w:t>
      </w:r>
      <w:r w:rsidRPr="000C4FE3">
        <w:rPr>
          <w:position w:val="-10"/>
        </w:rPr>
        <w:object w:dxaOrig="3980" w:dyaOrig="360" w14:anchorId="12887B91">
          <v:shape id="_x0000_i1126" type="#_x0000_t75" style="width:199.75pt;height:17.9pt" o:ole="">
            <v:imagedata r:id="rId215" o:title=""/>
          </v:shape>
          <o:OLEObject Type="Embed" ProgID="Equation.DSMT4" ShapeID="_x0000_i1126" DrawAspect="Content" ObjectID="_1792217448" r:id="rId216"/>
        </w:object>
      </w:r>
      <w:r w:rsidRPr="000C4FE3">
        <w:rPr>
          <w:sz w:val="26"/>
        </w:rPr>
        <w:t>.</w:t>
      </w:r>
    </w:p>
    <w:p w14:paraId="3D4E11F5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Vì </w:t>
      </w:r>
      <w:r w:rsidRPr="000C4FE3">
        <w:rPr>
          <w:position w:val="-10"/>
        </w:rPr>
        <w:object w:dxaOrig="1480" w:dyaOrig="360" w14:anchorId="18F936B5">
          <v:shape id="_x0000_i1127" type="#_x0000_t75" style="width:74.1pt;height:17.9pt" o:ole="">
            <v:imagedata r:id="rId217" o:title=""/>
          </v:shape>
          <o:OLEObject Type="Embed" ProgID="Equation.DSMT4" ShapeID="_x0000_i1127" DrawAspect="Content" ObjectID="_1792217449" r:id="rId218"/>
        </w:object>
      </w:r>
      <w:r w:rsidRPr="000C4FE3">
        <w:rPr>
          <w:sz w:val="26"/>
        </w:rPr>
        <w:t xml:space="preserve"> nên </w:t>
      </w:r>
      <w:r w:rsidRPr="000C4FE3">
        <w:rPr>
          <w:position w:val="-28"/>
        </w:rPr>
        <w:object w:dxaOrig="2460" w:dyaOrig="720" w14:anchorId="2BB47DBF">
          <v:shape id="_x0000_i1128" type="#_x0000_t75" style="width:123.2pt;height:36.2pt" o:ole="">
            <v:imagedata r:id="rId219" o:title=""/>
          </v:shape>
          <o:OLEObject Type="Embed" ProgID="Equation.DSMT4" ShapeID="_x0000_i1128" DrawAspect="Content" ObjectID="_1792217450" r:id="rId220"/>
        </w:object>
      </w:r>
      <w:r w:rsidRPr="000C4FE3">
        <w:rPr>
          <w:sz w:val="26"/>
        </w:rPr>
        <w:t>.</w:t>
      </w:r>
    </w:p>
    <w:p w14:paraId="7713B2FA" w14:textId="34158960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1640" w:dyaOrig="320" w14:anchorId="4648C082">
          <v:shape id="_x0000_i1129" type="#_x0000_t75" style="width:81.55pt;height:16.65pt" o:ole="">
            <v:imagedata r:id="rId221" o:title=""/>
          </v:shape>
          <o:OLEObject Type="Embed" ProgID="Equation.DSMT4" ShapeID="_x0000_i1129" DrawAspect="Content" ObjectID="_1792217451" r:id="rId222"/>
        </w:object>
      </w:r>
      <w:r w:rsidRPr="000C4FE3">
        <w:rPr>
          <w:sz w:val="26"/>
        </w:rPr>
        <w:t>.</w:t>
      </w:r>
    </w:p>
    <w:p w14:paraId="49C60BE4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>a) Tìm đạo hàm cấp hai của hàm số.</w:t>
      </w:r>
    </w:p>
    <w:p w14:paraId="4DC31965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Tính đạo hàm cấp hai của hàm số tại </w:t>
      </w:r>
      <w:r w:rsidRPr="000C4FE3">
        <w:rPr>
          <w:position w:val="-12"/>
        </w:rPr>
        <w:object w:dxaOrig="820" w:dyaOrig="400" w14:anchorId="700E16F0">
          <v:shape id="_x0000_i1130" type="#_x0000_t75" style="width:40.35pt;height:19.55pt" o:ole="">
            <v:imagedata r:id="rId223" o:title=""/>
          </v:shape>
          <o:OLEObject Type="Embed" ProgID="Equation.DSMT4" ShapeID="_x0000_i1130" DrawAspect="Content" ObjectID="_1792217452" r:id="rId224"/>
        </w:object>
      </w:r>
      <w:r w:rsidRPr="000C4FE3">
        <w:rPr>
          <w:sz w:val="26"/>
        </w:rPr>
        <w:t>.</w:t>
      </w:r>
    </w:p>
    <w:p w14:paraId="50B2234A" w14:textId="77777777" w:rsidR="0001450D" w:rsidRPr="0043282E" w:rsidRDefault="0001450D" w:rsidP="0001450D">
      <w:pPr>
        <w:rPr>
          <w:b/>
          <w:sz w:val="26"/>
        </w:rPr>
      </w:pPr>
      <w:r w:rsidRPr="0043282E">
        <w:rPr>
          <w:b/>
          <w:sz w:val="26"/>
        </w:rPr>
        <w:t>Giải</w:t>
      </w:r>
    </w:p>
    <w:p w14:paraId="5D00A16D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a có: </w:t>
      </w:r>
      <w:r w:rsidRPr="000C4FE3">
        <w:rPr>
          <w:position w:val="-28"/>
        </w:rPr>
        <w:object w:dxaOrig="2940" w:dyaOrig="740" w14:anchorId="6792DB9D">
          <v:shape id="_x0000_i1131" type="#_x0000_t75" style="width:146.9pt;height:37.45pt" o:ole="">
            <v:imagedata r:id="rId225" o:title=""/>
          </v:shape>
          <o:OLEObject Type="Embed" ProgID="Equation.DSMT4" ShapeID="_x0000_i1131" DrawAspect="Content" ObjectID="_1792217453" r:id="rId226"/>
        </w:object>
      </w:r>
      <w:r w:rsidRPr="000C4FE3">
        <w:rPr>
          <w:sz w:val="26"/>
        </w:rPr>
        <w:t>.</w:t>
      </w:r>
    </w:p>
    <w:p w14:paraId="7C3DC0BD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Vì </w:t>
      </w:r>
      <w:r w:rsidRPr="000C4FE3">
        <w:rPr>
          <w:position w:val="-24"/>
        </w:rPr>
        <w:object w:dxaOrig="1260" w:dyaOrig="620" w14:anchorId="07FFFB91">
          <v:shape id="_x0000_i1132" type="#_x0000_t75" style="width:62.85pt;height:31.65pt" o:ole="">
            <v:imagedata r:id="rId227" o:title=""/>
          </v:shape>
          <o:OLEObject Type="Embed" ProgID="Equation.DSMT4" ShapeID="_x0000_i1132" DrawAspect="Content" ObjectID="_1792217454" r:id="rId228"/>
        </w:object>
      </w:r>
      <w:r w:rsidRPr="000C4FE3">
        <w:rPr>
          <w:sz w:val="26"/>
        </w:rPr>
        <w:t xml:space="preserve"> nên </w:t>
      </w:r>
      <w:r w:rsidRPr="000C4FE3">
        <w:rPr>
          <w:position w:val="-30"/>
        </w:rPr>
        <w:object w:dxaOrig="2340" w:dyaOrig="680" w14:anchorId="0262A1E0">
          <v:shape id="_x0000_i1133" type="#_x0000_t75" style="width:116.95pt;height:32.9pt" o:ole="">
            <v:imagedata r:id="rId229" o:title=""/>
          </v:shape>
          <o:OLEObject Type="Embed" ProgID="Equation.DSMT4" ShapeID="_x0000_i1133" DrawAspect="Content" ObjectID="_1792217455" r:id="rId230"/>
        </w:object>
      </w:r>
      <w:r w:rsidRPr="000C4FE3">
        <w:rPr>
          <w:sz w:val="26"/>
        </w:rPr>
        <w:t>.</w:t>
      </w:r>
    </w:p>
    <w:p w14:paraId="6818134F" w14:textId="26BB2120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1760" w:dyaOrig="320" w14:anchorId="1CE8CAB2">
          <v:shape id="_x0000_i1134" type="#_x0000_t75" style="width:88.65pt;height:16.65pt" o:ole="">
            <v:imagedata r:id="rId231" o:title=""/>
          </v:shape>
          <o:OLEObject Type="Embed" ProgID="Equation.DSMT4" ShapeID="_x0000_i1134" DrawAspect="Content" ObjectID="_1792217456" r:id="rId232"/>
        </w:object>
      </w:r>
      <w:r w:rsidRPr="000C4FE3">
        <w:rPr>
          <w:sz w:val="26"/>
        </w:rPr>
        <w:t>.</w:t>
      </w:r>
    </w:p>
    <w:p w14:paraId="7EA9B941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>a) Tìm đạo hàm cấp hai của hàm số.</w:t>
      </w:r>
    </w:p>
    <w:p w14:paraId="5034E09B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Tính đạo hàm cấp hai của hàm số tại </w:t>
      </w:r>
      <w:r w:rsidRPr="000C4FE3">
        <w:rPr>
          <w:position w:val="-24"/>
        </w:rPr>
        <w:object w:dxaOrig="720" w:dyaOrig="620" w14:anchorId="29B4CA9C">
          <v:shape id="_x0000_i1135" type="#_x0000_t75" style="width:36.2pt;height:31.65pt" o:ole="">
            <v:imagedata r:id="rId233" o:title=""/>
          </v:shape>
          <o:OLEObject Type="Embed" ProgID="Equation.DSMT4" ShapeID="_x0000_i1135" DrawAspect="Content" ObjectID="_1792217457" r:id="rId234"/>
        </w:object>
      </w:r>
      <w:r w:rsidRPr="000C4FE3">
        <w:rPr>
          <w:sz w:val="26"/>
        </w:rPr>
        <w:t>.</w:t>
      </w:r>
    </w:p>
    <w:p w14:paraId="17998D07" w14:textId="77777777" w:rsidR="0001450D" w:rsidRPr="0043282E" w:rsidRDefault="0001450D" w:rsidP="0001450D">
      <w:pPr>
        <w:rPr>
          <w:b/>
          <w:sz w:val="26"/>
        </w:rPr>
      </w:pPr>
      <w:r w:rsidRPr="0043282E">
        <w:rPr>
          <w:b/>
          <w:sz w:val="26"/>
        </w:rPr>
        <w:t>Giải</w:t>
      </w:r>
    </w:p>
    <w:p w14:paraId="78C3FC8A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a có: </w:t>
      </w:r>
      <w:r w:rsidRPr="000C4FE3">
        <w:rPr>
          <w:position w:val="-24"/>
        </w:rPr>
        <w:object w:dxaOrig="1480" w:dyaOrig="620" w14:anchorId="17CD9924">
          <v:shape id="_x0000_i1136" type="#_x0000_t75" style="width:74.1pt;height:31.65pt" o:ole="">
            <v:imagedata r:id="rId235" o:title=""/>
          </v:shape>
          <o:OLEObject Type="Embed" ProgID="Equation.DSMT4" ShapeID="_x0000_i1136" DrawAspect="Content" ObjectID="_1792217458" r:id="rId236"/>
        </w:object>
      </w:r>
      <w:r w:rsidRPr="000C4FE3">
        <w:rPr>
          <w:sz w:val="26"/>
        </w:rPr>
        <w:t xml:space="preserve">, suy ra </w:t>
      </w:r>
      <w:r w:rsidRPr="000C4FE3">
        <w:rPr>
          <w:position w:val="-10"/>
        </w:rPr>
        <w:object w:dxaOrig="4120" w:dyaOrig="360" w14:anchorId="4578C515">
          <v:shape id="_x0000_i1137" type="#_x0000_t75" style="width:205.6pt;height:17.9pt" o:ole="">
            <v:imagedata r:id="rId237" o:title=""/>
          </v:shape>
          <o:OLEObject Type="Embed" ProgID="Equation.DSMT4" ShapeID="_x0000_i1137" DrawAspect="Content" ObjectID="_1792217459" r:id="rId238"/>
        </w:object>
      </w:r>
      <w:r w:rsidRPr="000C4FE3">
        <w:rPr>
          <w:sz w:val="26"/>
        </w:rPr>
        <w:t>.</w:t>
      </w:r>
    </w:p>
    <w:p w14:paraId="11BC206A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Vì </w:t>
      </w:r>
      <w:r w:rsidRPr="000C4FE3">
        <w:rPr>
          <w:position w:val="-10"/>
        </w:rPr>
        <w:object w:dxaOrig="1680" w:dyaOrig="360" w14:anchorId="452D89A6">
          <v:shape id="_x0000_i1138" type="#_x0000_t75" style="width:84.05pt;height:17.9pt" o:ole="">
            <v:imagedata r:id="rId239" o:title=""/>
          </v:shape>
          <o:OLEObject Type="Embed" ProgID="Equation.DSMT4" ShapeID="_x0000_i1138" DrawAspect="Content" ObjectID="_1792217460" r:id="rId240"/>
        </w:object>
      </w:r>
      <w:r w:rsidRPr="000C4FE3">
        <w:rPr>
          <w:sz w:val="26"/>
        </w:rPr>
        <w:t xml:space="preserve"> nên </w:t>
      </w:r>
      <w:r w:rsidRPr="000C4FE3">
        <w:rPr>
          <w:position w:val="-28"/>
        </w:rPr>
        <w:object w:dxaOrig="2920" w:dyaOrig="680" w14:anchorId="7F068908">
          <v:shape id="_x0000_i1139" type="#_x0000_t75" style="width:145.65pt;height:32.9pt" o:ole="">
            <v:imagedata r:id="rId241" o:title=""/>
          </v:shape>
          <o:OLEObject Type="Embed" ProgID="Equation.DSMT4" ShapeID="_x0000_i1139" DrawAspect="Content" ObjectID="_1792217461" r:id="rId242"/>
        </w:object>
      </w:r>
      <w:r w:rsidRPr="000C4FE3">
        <w:rPr>
          <w:sz w:val="26"/>
        </w:rPr>
        <w:t>.</w:t>
      </w:r>
    </w:p>
    <w:p w14:paraId="793433BC" w14:textId="32922D82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1460" w:dyaOrig="360" w14:anchorId="38C3EF0B">
          <v:shape id="_x0000_i1140" type="#_x0000_t75" style="width:73.65pt;height:17.9pt" o:ole="">
            <v:imagedata r:id="rId243" o:title=""/>
          </v:shape>
          <o:OLEObject Type="Embed" ProgID="Equation.DSMT4" ShapeID="_x0000_i1140" DrawAspect="Content" ObjectID="_1792217462" r:id="rId244"/>
        </w:object>
      </w:r>
      <w:r w:rsidRPr="000C4FE3">
        <w:rPr>
          <w:sz w:val="26"/>
        </w:rPr>
        <w:t xml:space="preserve">. Giải phương trình </w:t>
      </w:r>
      <w:r w:rsidRPr="000C4FE3">
        <w:rPr>
          <w:position w:val="-10"/>
        </w:rPr>
        <w:object w:dxaOrig="1380" w:dyaOrig="360" w14:anchorId="4FB64BA4">
          <v:shape id="_x0000_i1141" type="#_x0000_t75" style="width:69.1pt;height:17.9pt" o:ole="">
            <v:imagedata r:id="rId245" o:title=""/>
          </v:shape>
          <o:OLEObject Type="Embed" ProgID="Equation.DSMT4" ShapeID="_x0000_i1141" DrawAspect="Content" ObjectID="_1792217463" r:id="rId246"/>
        </w:object>
      </w:r>
      <w:r w:rsidRPr="000C4FE3">
        <w:rPr>
          <w:sz w:val="26"/>
        </w:rPr>
        <w:t>.</w:t>
      </w:r>
    </w:p>
    <w:p w14:paraId="62B19A19" w14:textId="77777777" w:rsidR="0001450D" w:rsidRPr="0043282E" w:rsidRDefault="0001450D" w:rsidP="0001450D">
      <w:pPr>
        <w:rPr>
          <w:b/>
          <w:sz w:val="26"/>
        </w:rPr>
      </w:pPr>
      <w:r w:rsidRPr="0043282E">
        <w:rPr>
          <w:b/>
          <w:sz w:val="26"/>
        </w:rPr>
        <w:t>Giải</w:t>
      </w:r>
    </w:p>
    <w:p w14:paraId="52719303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Ta có: </w:t>
      </w:r>
      <w:r w:rsidRPr="000C4FE3">
        <w:rPr>
          <w:position w:val="-10"/>
        </w:rPr>
        <w:object w:dxaOrig="2420" w:dyaOrig="360" w14:anchorId="1F80B9D5">
          <v:shape id="_x0000_i1142" type="#_x0000_t75" style="width:119.85pt;height:17.9pt" o:ole="">
            <v:imagedata r:id="rId247" o:title=""/>
          </v:shape>
          <o:OLEObject Type="Embed" ProgID="Equation.DSMT4" ShapeID="_x0000_i1142" DrawAspect="Content" ObjectID="_1792217464" r:id="rId248"/>
        </w:object>
      </w:r>
      <w:r w:rsidRPr="000C4FE3">
        <w:rPr>
          <w:sz w:val="26"/>
        </w:rPr>
        <w:t>.</w:t>
      </w:r>
    </w:p>
    <w:p w14:paraId="6A21C370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>Khi đó, ta có phương trình</w:t>
      </w:r>
    </w:p>
    <w:p w14:paraId="2C53885D" w14:textId="77777777" w:rsidR="0001450D" w:rsidRPr="000C4FE3" w:rsidRDefault="0001450D" w:rsidP="0001450D">
      <w:pPr>
        <w:rPr>
          <w:sz w:val="26"/>
        </w:rPr>
      </w:pPr>
      <w:r w:rsidRPr="000C4FE3">
        <w:rPr>
          <w:position w:val="-10"/>
        </w:rPr>
        <w:object w:dxaOrig="3580" w:dyaOrig="360" w14:anchorId="2865DF65">
          <v:shape id="_x0000_i1143" type="#_x0000_t75" style="width:178.55pt;height:17.9pt" o:ole="">
            <v:imagedata r:id="rId249" o:title=""/>
          </v:shape>
          <o:OLEObject Type="Embed" ProgID="Equation.DSMT4" ShapeID="_x0000_i1143" DrawAspect="Content" ObjectID="_1792217465" r:id="rId250"/>
        </w:object>
      </w:r>
    </w:p>
    <w:p w14:paraId="09AF7A6F" w14:textId="07093175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>Tìm đạo hàm cấp hai của mỗi hàm số sau:</w:t>
      </w:r>
    </w:p>
    <w:p w14:paraId="2BF8A541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lastRenderedPageBreak/>
        <w:t xml:space="preserve">a) </w:t>
      </w:r>
      <w:r w:rsidRPr="000C4FE3">
        <w:rPr>
          <w:position w:val="-24"/>
        </w:rPr>
        <w:object w:dxaOrig="1380" w:dyaOrig="620" w14:anchorId="12B26EA0">
          <v:shape id="_x0000_i1144" type="#_x0000_t75" style="width:69.1pt;height:31.65pt" o:ole="">
            <v:imagedata r:id="rId251" o:title=""/>
          </v:shape>
          <o:OLEObject Type="Embed" ProgID="Equation.DSMT4" ShapeID="_x0000_i1144" DrawAspect="Content" ObjectID="_1792217466" r:id="rId252"/>
        </w:object>
      </w:r>
    </w:p>
    <w:p w14:paraId="7CE8798A" w14:textId="77777777" w:rsidR="0001450D" w:rsidRDefault="0001450D" w:rsidP="0001450D">
      <w:r w:rsidRPr="000C4FE3">
        <w:rPr>
          <w:sz w:val="26"/>
        </w:rPr>
        <w:t xml:space="preserve">b) </w:t>
      </w:r>
      <w:r w:rsidRPr="000C4FE3">
        <w:rPr>
          <w:position w:val="-10"/>
        </w:rPr>
        <w:object w:dxaOrig="1260" w:dyaOrig="400" w14:anchorId="624AABC5">
          <v:shape id="_x0000_i1145" type="#_x0000_t75" style="width:62.85pt;height:19.55pt" o:ole="">
            <v:imagedata r:id="rId253" o:title=""/>
          </v:shape>
          <o:OLEObject Type="Embed" ProgID="Equation.DSMT4" ShapeID="_x0000_i1145" DrawAspect="Content" ObjectID="_1792217467" r:id="rId254"/>
        </w:object>
      </w:r>
    </w:p>
    <w:p w14:paraId="7D8B958B" w14:textId="77777777" w:rsidR="0001450D" w:rsidRPr="006C7D61" w:rsidRDefault="0001450D" w:rsidP="0001450D">
      <w:pPr>
        <w:jc w:val="center"/>
        <w:rPr>
          <w:b/>
          <w:bCs/>
          <w:sz w:val="26"/>
        </w:rPr>
      </w:pPr>
      <w:r w:rsidRPr="006C7D61">
        <w:rPr>
          <w:b/>
          <w:bCs/>
          <w:sz w:val="26"/>
        </w:rPr>
        <w:t>Lời giải</w:t>
      </w:r>
    </w:p>
    <w:p w14:paraId="6EF503C8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a có: </w:t>
      </w:r>
      <w:r w:rsidRPr="000C4FE3">
        <w:rPr>
          <w:position w:val="-28"/>
        </w:rPr>
        <w:object w:dxaOrig="2960" w:dyaOrig="700" w14:anchorId="65AC7CE3">
          <v:shape id="_x0000_i1146" type="#_x0000_t75" style="width:146.9pt;height:34.55pt" o:ole="">
            <v:imagedata r:id="rId255" o:title=""/>
          </v:shape>
          <o:OLEObject Type="Embed" ProgID="Equation.DSMT4" ShapeID="_x0000_i1146" DrawAspect="Content" ObjectID="_1792217468" r:id="rId256"/>
        </w:object>
      </w:r>
      <w:r w:rsidRPr="000C4FE3">
        <w:rPr>
          <w:sz w:val="26"/>
        </w:rPr>
        <w:t>,</w:t>
      </w:r>
    </w:p>
    <w:p w14:paraId="489F0D76" w14:textId="77777777" w:rsidR="0001450D" w:rsidRDefault="0001450D" w:rsidP="0001450D">
      <w:pPr>
        <w:rPr>
          <w:position w:val="-28"/>
        </w:rPr>
      </w:pPr>
      <w:r w:rsidRPr="000C4FE3">
        <w:rPr>
          <w:position w:val="-28"/>
        </w:rPr>
        <w:object w:dxaOrig="5100" w:dyaOrig="820" w14:anchorId="253FF818">
          <v:shape id="_x0000_i1147" type="#_x0000_t75" style="width:254.3pt;height:40.35pt" o:ole="">
            <v:imagedata r:id="rId257" o:title=""/>
          </v:shape>
          <o:OLEObject Type="Embed" ProgID="Equation.DSMT4" ShapeID="_x0000_i1147" DrawAspect="Content" ObjectID="_1792217469" r:id="rId258"/>
        </w:object>
      </w:r>
    </w:p>
    <w:p w14:paraId="18D440CF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Ta có: </w:t>
      </w:r>
      <w:r w:rsidRPr="000C4FE3">
        <w:rPr>
          <w:position w:val="-16"/>
        </w:rPr>
        <w:object w:dxaOrig="4680" w:dyaOrig="499" w14:anchorId="221D6C37">
          <v:shape id="_x0000_i1148" type="#_x0000_t75" style="width:233.9pt;height:24.55pt" o:ole="">
            <v:imagedata r:id="rId259" o:title=""/>
          </v:shape>
          <o:OLEObject Type="Embed" ProgID="Equation.DSMT4" ShapeID="_x0000_i1148" DrawAspect="Content" ObjectID="_1792217470" r:id="rId260"/>
        </w:object>
      </w:r>
      <w:r w:rsidRPr="000C4FE3">
        <w:rPr>
          <w:sz w:val="26"/>
        </w:rPr>
        <w:t>,</w:t>
      </w:r>
    </w:p>
    <w:p w14:paraId="21C70FFB" w14:textId="77777777" w:rsidR="0001450D" w:rsidRDefault="0001450D" w:rsidP="0001450D">
      <w:pPr>
        <w:rPr>
          <w:position w:val="-48"/>
        </w:rPr>
      </w:pPr>
      <w:r w:rsidRPr="000C4FE3">
        <w:rPr>
          <w:position w:val="-48"/>
        </w:rPr>
        <w:object w:dxaOrig="4640" w:dyaOrig="1080" w14:anchorId="5DCD35FF">
          <v:shape id="_x0000_i1149" type="#_x0000_t75" style="width:232.65pt;height:54.95pt" o:ole="">
            <v:imagedata r:id="rId261" o:title=""/>
          </v:shape>
          <o:OLEObject Type="Embed" ProgID="Equation.DSMT4" ShapeID="_x0000_i1149" DrawAspect="Content" ObjectID="_1792217471" r:id="rId262"/>
        </w:object>
      </w:r>
    </w:p>
    <w:p w14:paraId="6CBCCE4C" w14:textId="5262B113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2520" w:dyaOrig="320" w14:anchorId="249D646F">
          <v:shape id="_x0000_i1150" type="#_x0000_t75" style="width:126.1pt;height:16.65pt" o:ole="">
            <v:imagedata r:id="rId263" o:title=""/>
          </v:shape>
          <o:OLEObject Type="Embed" ProgID="Equation.DSMT4" ShapeID="_x0000_i1150" DrawAspect="Content" ObjectID="_1792217472" r:id="rId264"/>
        </w:object>
      </w:r>
      <w:r w:rsidRPr="000C4FE3">
        <w:rPr>
          <w:sz w:val="26"/>
        </w:rPr>
        <w:t>.</w:t>
      </w:r>
    </w:p>
    <w:p w14:paraId="224329B4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>a) Tìm đạo hàm cấp hai của hàm số.</w:t>
      </w:r>
    </w:p>
    <w:p w14:paraId="05A3AE0B" w14:textId="77777777" w:rsidR="0001450D" w:rsidRDefault="0001450D" w:rsidP="0001450D">
      <w:pPr>
        <w:rPr>
          <w:sz w:val="26"/>
        </w:rPr>
      </w:pPr>
      <w:r w:rsidRPr="000C4FE3">
        <w:rPr>
          <w:sz w:val="26"/>
        </w:rPr>
        <w:t xml:space="preserve">b) Tính đạo hàm cấp hai của hàm số tại </w:t>
      </w:r>
      <w:r w:rsidRPr="000C4FE3">
        <w:rPr>
          <w:position w:val="-24"/>
        </w:rPr>
        <w:object w:dxaOrig="720" w:dyaOrig="620" w14:anchorId="4522C646">
          <v:shape id="_x0000_i1151" type="#_x0000_t75" style="width:36.2pt;height:31.65pt" o:ole="">
            <v:imagedata r:id="rId265" o:title=""/>
          </v:shape>
          <o:OLEObject Type="Embed" ProgID="Equation.DSMT4" ShapeID="_x0000_i1151" DrawAspect="Content" ObjectID="_1792217473" r:id="rId266"/>
        </w:object>
      </w:r>
      <w:r w:rsidRPr="000C4FE3">
        <w:rPr>
          <w:sz w:val="26"/>
        </w:rPr>
        <w:t>.</w:t>
      </w:r>
    </w:p>
    <w:p w14:paraId="735892B1" w14:textId="77777777" w:rsidR="0001450D" w:rsidRPr="006C7D61" w:rsidRDefault="0001450D" w:rsidP="0001450D">
      <w:pPr>
        <w:jc w:val="center"/>
        <w:rPr>
          <w:b/>
          <w:bCs/>
          <w:sz w:val="26"/>
        </w:rPr>
      </w:pPr>
      <w:r w:rsidRPr="006C7D61">
        <w:rPr>
          <w:b/>
          <w:bCs/>
          <w:sz w:val="26"/>
        </w:rPr>
        <w:t>Lời giải</w:t>
      </w:r>
    </w:p>
    <w:p w14:paraId="28008112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a có: </w:t>
      </w:r>
      <w:r w:rsidRPr="000C4FE3">
        <w:rPr>
          <w:position w:val="-24"/>
        </w:rPr>
        <w:object w:dxaOrig="5220" w:dyaOrig="620" w14:anchorId="621D3E00">
          <v:shape id="_x0000_i1152" type="#_x0000_t75" style="width:260.95pt;height:31.65pt" o:ole="">
            <v:imagedata r:id="rId267" o:title=""/>
          </v:shape>
          <o:OLEObject Type="Embed" ProgID="Equation.DSMT4" ShapeID="_x0000_i1152" DrawAspect="Content" ObjectID="_1792217474" r:id="rId268"/>
        </w:object>
      </w:r>
      <w:r w:rsidRPr="000C4FE3">
        <w:rPr>
          <w:sz w:val="26"/>
        </w:rPr>
        <w:t>.</w:t>
      </w:r>
    </w:p>
    <w:p w14:paraId="36645141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Khi đó, </w:t>
      </w:r>
      <w:r w:rsidRPr="000C4FE3">
        <w:rPr>
          <w:position w:val="-24"/>
        </w:rPr>
        <w:object w:dxaOrig="6300" w:dyaOrig="620" w14:anchorId="16E06649">
          <v:shape id="_x0000_i1153" type="#_x0000_t75" style="width:315.05pt;height:31.65pt" o:ole="">
            <v:imagedata r:id="rId269" o:title=""/>
          </v:shape>
          <o:OLEObject Type="Embed" ProgID="Equation.DSMT4" ShapeID="_x0000_i1153" DrawAspect="Content" ObjectID="_1792217475" r:id="rId270"/>
        </w:object>
      </w:r>
      <w:r w:rsidRPr="000C4FE3">
        <w:rPr>
          <w:sz w:val="26"/>
        </w:rPr>
        <w:t>.</w:t>
      </w:r>
    </w:p>
    <w:p w14:paraId="418DE98E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Vì </w:t>
      </w:r>
      <w:r w:rsidRPr="000C4FE3">
        <w:rPr>
          <w:position w:val="-10"/>
        </w:rPr>
        <w:object w:dxaOrig="1719" w:dyaOrig="360" w14:anchorId="39C0C1A8">
          <v:shape id="_x0000_i1154" type="#_x0000_t75" style="width:85.3pt;height:17.9pt" o:ole="">
            <v:imagedata r:id="rId271" o:title=""/>
          </v:shape>
          <o:OLEObject Type="Embed" ProgID="Equation.DSMT4" ShapeID="_x0000_i1154" DrawAspect="Content" ObjectID="_1792217476" r:id="rId272"/>
        </w:object>
      </w:r>
      <w:r w:rsidRPr="000C4FE3">
        <w:rPr>
          <w:sz w:val="26"/>
        </w:rPr>
        <w:t xml:space="preserve"> nên </w:t>
      </w:r>
      <w:r w:rsidRPr="000C4FE3">
        <w:rPr>
          <w:position w:val="-28"/>
        </w:rPr>
        <w:object w:dxaOrig="3080" w:dyaOrig="680" w14:anchorId="32D21A48">
          <v:shape id="_x0000_i1155" type="#_x0000_t75" style="width:153.55pt;height:32.9pt" o:ole="">
            <v:imagedata r:id="rId273" o:title=""/>
          </v:shape>
          <o:OLEObject Type="Embed" ProgID="Equation.DSMT4" ShapeID="_x0000_i1155" DrawAspect="Content" ObjectID="_1792217477" r:id="rId274"/>
        </w:object>
      </w:r>
      <w:r w:rsidRPr="000C4FE3">
        <w:rPr>
          <w:sz w:val="26"/>
        </w:rPr>
        <w:t>.</w:t>
      </w:r>
    </w:p>
    <w:p w14:paraId="7C45B63D" w14:textId="25786AA4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Cho hàm số </w:t>
      </w:r>
      <w:r w:rsidRPr="000C4FE3">
        <w:rPr>
          <w:position w:val="-10"/>
        </w:rPr>
        <w:object w:dxaOrig="1880" w:dyaOrig="360" w14:anchorId="4147043D">
          <v:shape id="_x0000_i1156" type="#_x0000_t75" style="width:92.8pt;height:17.9pt" o:ole="">
            <v:imagedata r:id="rId275" o:title=""/>
          </v:shape>
          <o:OLEObject Type="Embed" ProgID="Equation.DSMT4" ShapeID="_x0000_i1156" DrawAspect="Content" ObjectID="_1792217478" r:id="rId276"/>
        </w:object>
      </w:r>
      <w:r w:rsidRPr="000C4FE3">
        <w:rPr>
          <w:sz w:val="26"/>
        </w:rPr>
        <w:t xml:space="preserve">. Giải bất phương trình </w:t>
      </w:r>
      <w:r w:rsidRPr="000C4FE3">
        <w:rPr>
          <w:position w:val="-10"/>
        </w:rPr>
        <w:object w:dxaOrig="1719" w:dyaOrig="360" w14:anchorId="5C7A67F5">
          <v:shape id="_x0000_i1157" type="#_x0000_t75" style="width:85.3pt;height:17.9pt" o:ole="">
            <v:imagedata r:id="rId277" o:title=""/>
          </v:shape>
          <o:OLEObject Type="Embed" ProgID="Equation.DSMT4" ShapeID="_x0000_i1157" DrawAspect="Content" ObjectID="_1792217479" r:id="rId278"/>
        </w:object>
      </w:r>
      <w:r w:rsidRPr="000C4FE3">
        <w:rPr>
          <w:sz w:val="26"/>
        </w:rPr>
        <w:t>.</w:t>
      </w:r>
    </w:p>
    <w:p w14:paraId="196D3135" w14:textId="77777777" w:rsidR="0001450D" w:rsidRPr="006C7D61" w:rsidRDefault="0001450D" w:rsidP="0001450D">
      <w:pPr>
        <w:jc w:val="center"/>
        <w:rPr>
          <w:b/>
          <w:bCs/>
          <w:sz w:val="26"/>
        </w:rPr>
      </w:pPr>
      <w:r w:rsidRPr="006C7D61">
        <w:rPr>
          <w:b/>
          <w:bCs/>
          <w:sz w:val="26"/>
        </w:rPr>
        <w:t>Lời giải</w:t>
      </w:r>
    </w:p>
    <w:p w14:paraId="0D05793A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Ta có: </w:t>
      </w:r>
      <w:r w:rsidRPr="000C4FE3">
        <w:rPr>
          <w:position w:val="-10"/>
        </w:rPr>
        <w:object w:dxaOrig="3060" w:dyaOrig="360" w14:anchorId="5EF30D00">
          <v:shape id="_x0000_i1158" type="#_x0000_t75" style="width:153.15pt;height:17.9pt" o:ole="">
            <v:imagedata r:id="rId279" o:title=""/>
          </v:shape>
          <o:OLEObject Type="Embed" ProgID="Equation.DSMT4" ShapeID="_x0000_i1158" DrawAspect="Content" ObjectID="_1792217480" r:id="rId280"/>
        </w:object>
      </w:r>
      <w:r w:rsidRPr="000C4FE3">
        <w:rPr>
          <w:sz w:val="26"/>
        </w:rPr>
        <w:t>.</w:t>
      </w:r>
    </w:p>
    <w:p w14:paraId="260857AD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Khi đó, </w:t>
      </w:r>
      <w:r w:rsidRPr="000C4FE3">
        <w:rPr>
          <w:position w:val="-46"/>
        </w:rPr>
        <w:object w:dxaOrig="6420" w:dyaOrig="1040" w14:anchorId="2D46A187">
          <v:shape id="_x0000_i1159" type="#_x0000_t75" style="width:320.9pt;height:52.45pt" o:ole="">
            <v:imagedata r:id="rId281" o:title=""/>
          </v:shape>
          <o:OLEObject Type="Embed" ProgID="Equation.DSMT4" ShapeID="_x0000_i1159" DrawAspect="Content" ObjectID="_1792217481" r:id="rId282"/>
        </w:object>
      </w:r>
    </w:p>
    <w:p w14:paraId="6ABF40D8" w14:textId="77777777" w:rsidR="0001450D" w:rsidRPr="0001450D" w:rsidRDefault="0001450D" w:rsidP="0001450D">
      <w:pPr>
        <w:rPr>
          <w:highlight w:val="yellow"/>
          <w:lang w:eastAsia="x-none"/>
        </w:rPr>
      </w:pPr>
    </w:p>
    <w:p w14:paraId="22E19B08" w14:textId="32D5133A" w:rsidR="0001450D" w:rsidRPr="0001450D" w:rsidRDefault="0001450D" w:rsidP="0001450D">
      <w:pPr>
        <w:pStyle w:val="Heading2"/>
        <w:rPr>
          <w:rFonts w:ascii="Times New Roman" w:hAnsi="Times New Roman"/>
          <w:b/>
          <w:bCs/>
          <w:color w:val="auto"/>
          <w:sz w:val="24"/>
          <w:szCs w:val="24"/>
          <w:highlight w:val="yellow"/>
        </w:rPr>
      </w:pPr>
      <w:r w:rsidRPr="0001450D">
        <w:rPr>
          <w:rFonts w:ascii="Times New Roman" w:hAnsi="Times New Roman"/>
          <w:b/>
          <w:bCs/>
          <w:color w:val="auto"/>
          <w:sz w:val="24"/>
          <w:szCs w:val="24"/>
          <w:highlight w:val="yellow"/>
        </w:rPr>
        <w:t>Dạng 2. Ứng dụng</w:t>
      </w:r>
    </w:p>
    <w:p w14:paraId="15F416AA" w14:textId="57A2D3B9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943143">
        <w:rPr>
          <w:sz w:val="26"/>
        </w:rPr>
        <w:t>Chuyển động của một vật gắn trên con lắc lò xo (khi bỏ qua ma sát và sức cản không khí) được cho bởi phương trình sau:</w:t>
      </w:r>
      <w:r>
        <w:rPr>
          <w:sz w:val="26"/>
        </w:rPr>
        <w:t xml:space="preserve"> </w:t>
      </w:r>
      <w:r w:rsidRPr="00943143">
        <w:rPr>
          <w:position w:val="-28"/>
        </w:rPr>
        <w:object w:dxaOrig="2260" w:dyaOrig="680" w14:anchorId="0581FAFB">
          <v:shape id="_x0000_i1160" type="#_x0000_t75" style="width:112.35pt;height:34.55pt" o:ole="">
            <v:imagedata r:id="rId283" o:title=""/>
          </v:shape>
          <o:OLEObject Type="Embed" ProgID="Equation.DSMT4" ShapeID="_x0000_i1160" DrawAspect="Content" ObjectID="_1792217482" r:id="rId284"/>
        </w:object>
      </w:r>
      <w:r w:rsidRPr="00943143">
        <w:rPr>
          <w:sz w:val="26"/>
        </w:rPr>
        <w:t xml:space="preserve">ở đó </w:t>
      </w:r>
      <w:r w:rsidRPr="00943143">
        <w:rPr>
          <w:position w:val="-6"/>
        </w:rPr>
        <w:object w:dxaOrig="200" w:dyaOrig="220" w14:anchorId="66862BCC">
          <v:shape id="_x0000_i1161" type="#_x0000_t75" style="width:9.55pt;height:10.4pt" o:ole="">
            <v:imagedata r:id="rId285" o:title=""/>
          </v:shape>
          <o:OLEObject Type="Embed" ProgID="Equation.DSMT4" ShapeID="_x0000_i1161" DrawAspect="Content" ObjectID="_1792217483" r:id="rId286"/>
        </w:object>
      </w:r>
      <w:r w:rsidRPr="00943143">
        <w:rPr>
          <w:sz w:val="26"/>
        </w:rPr>
        <w:t xml:space="preserve"> tính bằng centimét và thời gian </w:t>
      </w:r>
      <w:r w:rsidRPr="00943143">
        <w:rPr>
          <w:position w:val="-6"/>
        </w:rPr>
        <w:object w:dxaOrig="139" w:dyaOrig="240" w14:anchorId="444B2F4A">
          <v:shape id="_x0000_i1162" type="#_x0000_t75" style="width:6.65pt;height:12.05pt" o:ole="">
            <v:imagedata r:id="rId287" o:title=""/>
          </v:shape>
          <o:OLEObject Type="Embed" ProgID="Equation.DSMT4" ShapeID="_x0000_i1162" DrawAspect="Content" ObjectID="_1792217484" r:id="rId288"/>
        </w:object>
      </w:r>
      <w:r w:rsidRPr="00943143">
        <w:rPr>
          <w:sz w:val="26"/>
        </w:rPr>
        <w:t xml:space="preserve"> tính bằng giây. Tìm gia tốc tức thời của vật tại thời điểm </w:t>
      </w:r>
      <w:r w:rsidRPr="00943143">
        <w:rPr>
          <w:position w:val="-6"/>
        </w:rPr>
        <w:object w:dxaOrig="499" w:dyaOrig="279" w14:anchorId="1361FF3B">
          <v:shape id="_x0000_i1163" type="#_x0000_t75" style="width:24.55pt;height:13.3pt" o:ole="">
            <v:imagedata r:id="rId289" o:title=""/>
          </v:shape>
          <o:OLEObject Type="Embed" ProgID="Equation.DSMT4" ShapeID="_x0000_i1163" DrawAspect="Content" ObjectID="_1792217485" r:id="rId290"/>
        </w:object>
      </w:r>
      <w:r w:rsidRPr="00943143">
        <w:rPr>
          <w:sz w:val="26"/>
        </w:rPr>
        <w:t xml:space="preserve"> giây (làm tròn kết quả đến hàng đơn vị).</w:t>
      </w:r>
    </w:p>
    <w:p w14:paraId="5016241D" w14:textId="77777777" w:rsidR="0001450D" w:rsidRDefault="0001450D" w:rsidP="0001450D">
      <w:pPr>
        <w:jc w:val="center"/>
        <w:rPr>
          <w:sz w:val="26"/>
        </w:rPr>
      </w:pPr>
      <w:r>
        <w:rPr>
          <w:noProof/>
        </w:rPr>
        <w:drawing>
          <wp:inline distT="0" distB="0" distL="0" distR="0" wp14:anchorId="21351295" wp14:editId="0C169428">
            <wp:extent cx="1055077" cy="12069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>
                      <a:extLst>
                        <a:ext uri="{BEBA8EAE-BF5A-486C-A8C5-ECC9F3942E4B}">
                          <a14:imgProps xmlns:a14="http://schemas.microsoft.com/office/drawing/2010/main">
                            <a14:imgLayer r:embed="rId29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9448" cy="1211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45AC0" w14:textId="77777777" w:rsidR="0001450D" w:rsidRPr="001626CF" w:rsidRDefault="0001450D" w:rsidP="0001450D">
      <w:pPr>
        <w:rPr>
          <w:b/>
          <w:bCs/>
          <w:sz w:val="26"/>
        </w:rPr>
      </w:pPr>
      <w:r w:rsidRPr="001626CF">
        <w:rPr>
          <w:b/>
          <w:bCs/>
          <w:sz w:val="26"/>
        </w:rPr>
        <w:t>Giải</w:t>
      </w:r>
    </w:p>
    <w:p w14:paraId="16CA7F60" w14:textId="77777777" w:rsidR="0001450D" w:rsidRPr="001626CF" w:rsidRDefault="0001450D" w:rsidP="0001450D">
      <w:pPr>
        <w:rPr>
          <w:sz w:val="26"/>
        </w:rPr>
      </w:pPr>
      <w:r w:rsidRPr="00943143">
        <w:rPr>
          <w:sz w:val="26"/>
        </w:rPr>
        <w:lastRenderedPageBreak/>
        <w:t xml:space="preserve">Vận tốc của vật tại thời điểm </w:t>
      </w:r>
      <w:r w:rsidRPr="00943143">
        <w:rPr>
          <w:position w:val="-6"/>
        </w:rPr>
        <w:object w:dxaOrig="139" w:dyaOrig="240" w14:anchorId="318929A4">
          <v:shape id="_x0000_i1164" type="#_x0000_t75" style="width:6.65pt;height:12.05pt" o:ole="">
            <v:imagedata r:id="rId293" o:title=""/>
          </v:shape>
          <o:OLEObject Type="Embed" ProgID="Equation.DSMT4" ShapeID="_x0000_i1164" DrawAspect="Content" ObjectID="_1792217486" r:id="rId294"/>
        </w:object>
      </w:r>
      <w:r w:rsidRPr="00943143">
        <w:rPr>
          <w:sz w:val="26"/>
        </w:rPr>
        <w:t xml:space="preserve"> là</w:t>
      </w:r>
      <w:r>
        <w:rPr>
          <w:sz w:val="26"/>
        </w:rPr>
        <w:t xml:space="preserve"> </w:t>
      </w:r>
      <w:r w:rsidRPr="00943143">
        <w:rPr>
          <w:position w:val="-28"/>
        </w:rPr>
        <w:object w:dxaOrig="6160" w:dyaOrig="740" w14:anchorId="760F3CAF">
          <v:shape id="_x0000_i1165" type="#_x0000_t75" style="width:308.4pt;height:37.45pt" o:ole="">
            <v:imagedata r:id="rId295" o:title=""/>
          </v:shape>
          <o:OLEObject Type="Embed" ProgID="Equation.DSMT4" ShapeID="_x0000_i1165" DrawAspect="Content" ObjectID="_1792217487" r:id="rId296"/>
        </w:object>
      </w:r>
    </w:p>
    <w:p w14:paraId="718530A8" w14:textId="77777777" w:rsidR="0001450D" w:rsidRPr="001626CF" w:rsidRDefault="0001450D" w:rsidP="0001450D">
      <w:pPr>
        <w:rPr>
          <w:sz w:val="26"/>
        </w:rPr>
      </w:pPr>
      <w:r w:rsidRPr="00943143">
        <w:rPr>
          <w:sz w:val="26"/>
        </w:rPr>
        <w:t xml:space="preserve">Gia tốc tức thời của vật tại thời điểm </w:t>
      </w:r>
      <w:r w:rsidRPr="00943143">
        <w:rPr>
          <w:position w:val="-6"/>
        </w:rPr>
        <w:object w:dxaOrig="139" w:dyaOrig="240" w14:anchorId="41980A0C">
          <v:shape id="_x0000_i1166" type="#_x0000_t75" style="width:6.65pt;height:12.05pt" o:ole="">
            <v:imagedata r:id="rId297" o:title=""/>
          </v:shape>
          <o:OLEObject Type="Embed" ProgID="Equation.DSMT4" ShapeID="_x0000_i1166" DrawAspect="Content" ObjectID="_1792217488" r:id="rId298"/>
        </w:object>
      </w:r>
      <w:r w:rsidRPr="00943143">
        <w:rPr>
          <w:sz w:val="26"/>
        </w:rPr>
        <w:t xml:space="preserve"> là</w:t>
      </w:r>
      <w:r w:rsidRPr="00943143">
        <w:rPr>
          <w:position w:val="-28"/>
        </w:rPr>
        <w:object w:dxaOrig="6580" w:dyaOrig="740" w14:anchorId="00C64D99">
          <v:shape id="_x0000_i1167" type="#_x0000_t75" style="width:328.35pt;height:37.45pt" o:ole="">
            <v:imagedata r:id="rId299" o:title=""/>
          </v:shape>
          <o:OLEObject Type="Embed" ProgID="Equation.DSMT4" ShapeID="_x0000_i1167" DrawAspect="Content" ObjectID="_1792217489" r:id="rId300"/>
        </w:object>
      </w:r>
    </w:p>
    <w:p w14:paraId="1DA8925F" w14:textId="77777777" w:rsidR="0001450D" w:rsidRPr="00943143" w:rsidRDefault="0001450D" w:rsidP="0001450D">
      <w:pPr>
        <w:rPr>
          <w:sz w:val="26"/>
        </w:rPr>
      </w:pPr>
      <w:r w:rsidRPr="00943143">
        <w:rPr>
          <w:sz w:val="26"/>
        </w:rPr>
        <w:t xml:space="preserve">Tại thời điểm </w:t>
      </w:r>
      <w:r w:rsidRPr="00943143">
        <w:rPr>
          <w:position w:val="-6"/>
        </w:rPr>
        <w:object w:dxaOrig="499" w:dyaOrig="279" w14:anchorId="529B94E3">
          <v:shape id="_x0000_i1168" type="#_x0000_t75" style="width:24.55pt;height:13.3pt" o:ole="">
            <v:imagedata r:id="rId301" o:title=""/>
          </v:shape>
          <o:OLEObject Type="Embed" ProgID="Equation.DSMT4" ShapeID="_x0000_i1168" DrawAspect="Content" ObjectID="_1792217490" r:id="rId302"/>
        </w:object>
      </w:r>
      <w:r w:rsidRPr="00943143">
        <w:rPr>
          <w:sz w:val="26"/>
        </w:rPr>
        <w:t xml:space="preserve"> giây, gia tốc của vật là</w:t>
      </w:r>
    </w:p>
    <w:p w14:paraId="67040B5E" w14:textId="77777777" w:rsidR="0001450D" w:rsidRDefault="0001450D" w:rsidP="0001450D">
      <w:r w:rsidRPr="00943143">
        <w:rPr>
          <w:position w:val="-28"/>
        </w:rPr>
        <w:object w:dxaOrig="5740" w:dyaOrig="680" w14:anchorId="35ABAC0C">
          <v:shape id="_x0000_i1169" type="#_x0000_t75" style="width:286.35pt;height:34.55pt" o:ole="">
            <v:imagedata r:id="rId303" o:title=""/>
          </v:shape>
          <o:OLEObject Type="Embed" ProgID="Equation.DSMT4" ShapeID="_x0000_i1169" DrawAspect="Content" ObjectID="_1792217491" r:id="rId304"/>
        </w:object>
      </w:r>
    </w:p>
    <w:p w14:paraId="0FDC1ED3" w14:textId="76BB595C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>Một vật chuyển động thẳng có phương tr</w:t>
      </w:r>
      <w:r w:rsidRPr="00943143">
        <w:rPr>
          <w:rFonts w:hint="eastAsia"/>
          <w:sz w:val="26"/>
        </w:rPr>
        <w:t>ì</w:t>
      </w:r>
      <w:r w:rsidRPr="00943143">
        <w:rPr>
          <w:sz w:val="26"/>
        </w:rPr>
        <w:t xml:space="preserve">nh </w:t>
      </w:r>
      <w:r w:rsidRPr="00943143">
        <w:rPr>
          <w:position w:val="-24"/>
        </w:rPr>
        <w:object w:dxaOrig="1280" w:dyaOrig="620" w14:anchorId="2FFE1BBC">
          <v:shape id="_x0000_i1170" type="#_x0000_t75" style="width:63.7pt;height:31.65pt" o:ole="">
            <v:imagedata r:id="rId305" o:title=""/>
          </v:shape>
          <o:OLEObject Type="Embed" ProgID="Equation.DSMT4" ShapeID="_x0000_i1170" DrawAspect="Content" ObjectID="_1792217492" r:id="rId306"/>
        </w:object>
      </w:r>
      <w:r w:rsidRPr="00943143">
        <w:rPr>
          <w:sz w:val="26"/>
        </w:rPr>
        <w:t xml:space="preserve"> (</w:t>
      </w:r>
      <w:r w:rsidRPr="00943143">
        <w:rPr>
          <w:position w:val="-6"/>
        </w:rPr>
        <w:object w:dxaOrig="180" w:dyaOrig="220" w14:anchorId="427AC4A7">
          <v:shape id="_x0000_i1171" type="#_x0000_t75" style="width:9.15pt;height:10.4pt" o:ole="">
            <v:imagedata r:id="rId307" o:title=""/>
          </v:shape>
          <o:OLEObject Type="Embed" ProgID="Equation.DSMT4" ShapeID="_x0000_i1171" DrawAspect="Content" ObjectID="_1792217493" r:id="rId308"/>
        </w:object>
      </w:r>
      <w:r w:rsidRPr="00943143">
        <w:rPr>
          <w:sz w:val="26"/>
        </w:rPr>
        <w:t xml:space="preserve"> tính bằng mét, </w:t>
      </w:r>
      <w:r w:rsidRPr="00943143">
        <w:rPr>
          <w:position w:val="-6"/>
        </w:rPr>
        <w:object w:dxaOrig="139" w:dyaOrig="240" w14:anchorId="7AD70DD6">
          <v:shape id="_x0000_i1172" type="#_x0000_t75" style="width:6.65pt;height:12.05pt" o:ole="">
            <v:imagedata r:id="rId309" o:title=""/>
          </v:shape>
          <o:OLEObject Type="Embed" ProgID="Equation.DSMT4" ShapeID="_x0000_i1172" DrawAspect="Content" ObjectID="_1792217494" r:id="rId310"/>
        </w:object>
      </w:r>
      <w:r w:rsidRPr="00943143">
        <w:rPr>
          <w:sz w:val="26"/>
        </w:rPr>
        <w:t xml:space="preserve"> tính bằng giây). Tìm gia tốc của vật tại thời điểm </w:t>
      </w:r>
      <w:r w:rsidRPr="00943143">
        <w:rPr>
          <w:position w:val="-6"/>
        </w:rPr>
        <w:object w:dxaOrig="499" w:dyaOrig="279" w14:anchorId="273ABC69">
          <v:shape id="_x0000_i1173" type="#_x0000_t75" style="width:24.55pt;height:13.3pt" o:ole="">
            <v:imagedata r:id="rId311" o:title=""/>
          </v:shape>
          <o:OLEObject Type="Embed" ProgID="Equation.DSMT4" ShapeID="_x0000_i1173" DrawAspect="Content" ObjectID="_1792217495" r:id="rId312"/>
        </w:object>
      </w:r>
      <w:r w:rsidRPr="00943143">
        <w:rPr>
          <w:sz w:val="26"/>
        </w:rPr>
        <w:t xml:space="preserve"> giây.</w:t>
      </w:r>
    </w:p>
    <w:p w14:paraId="0A973655" w14:textId="77777777" w:rsidR="0001450D" w:rsidRPr="007E2188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660C1EC3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Ta có: </w:t>
      </w:r>
      <w:r w:rsidRPr="00B75B9B">
        <w:rPr>
          <w:position w:val="-10"/>
        </w:rPr>
        <w:object w:dxaOrig="1400" w:dyaOrig="360" w14:anchorId="135AD0C1">
          <v:shape id="_x0000_i1174" type="#_x0000_t75" style="width:69.9pt;height:17.05pt" o:ole="">
            <v:imagedata r:id="rId313" o:title=""/>
          </v:shape>
          <o:OLEObject Type="Embed" ProgID="Equation.DSMT4" ShapeID="_x0000_i1174" DrawAspect="Content" ObjectID="_1792217496" r:id="rId314"/>
        </w:object>
      </w:r>
      <w:r w:rsidRPr="00B75B9B">
        <w:rPr>
          <w:sz w:val="26"/>
        </w:rPr>
        <w:t xml:space="preserve">. Gia tốc của vật tại thời điểm </w:t>
      </w:r>
      <w:r w:rsidRPr="00B75B9B">
        <w:rPr>
          <w:position w:val="-6"/>
        </w:rPr>
        <w:object w:dxaOrig="139" w:dyaOrig="240" w14:anchorId="1E072FF7">
          <v:shape id="_x0000_i1175" type="#_x0000_t75" style="width:6.65pt;height:12.05pt" o:ole="">
            <v:imagedata r:id="rId315" o:title=""/>
          </v:shape>
          <o:OLEObject Type="Embed" ProgID="Equation.DSMT4" ShapeID="_x0000_i1175" DrawAspect="Content" ObjectID="_1792217497" r:id="rId316"/>
        </w:object>
      </w:r>
      <w:r w:rsidRPr="00B75B9B">
        <w:rPr>
          <w:sz w:val="26"/>
        </w:rPr>
        <w:t xml:space="preserve"> giây là: </w:t>
      </w:r>
      <w:r w:rsidRPr="00B75B9B">
        <w:rPr>
          <w:position w:val="-10"/>
        </w:rPr>
        <w:object w:dxaOrig="1980" w:dyaOrig="360" w14:anchorId="14C7E4E2">
          <v:shape id="_x0000_i1176" type="#_x0000_t75" style="width:99.05pt;height:17.05pt" o:ole="">
            <v:imagedata r:id="rId317" o:title=""/>
          </v:shape>
          <o:OLEObject Type="Embed" ProgID="Equation.DSMT4" ShapeID="_x0000_i1176" DrawAspect="Content" ObjectID="_1792217498" r:id="rId318"/>
        </w:object>
      </w:r>
      <w:r w:rsidRPr="00B75B9B">
        <w:rPr>
          <w:sz w:val="26"/>
        </w:rPr>
        <w:t>.</w:t>
      </w:r>
    </w:p>
    <w:p w14:paraId="7A050E68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Tại thời điểm </w:t>
      </w:r>
      <w:r w:rsidRPr="00B75B9B">
        <w:rPr>
          <w:position w:val="-6"/>
        </w:rPr>
        <w:object w:dxaOrig="499" w:dyaOrig="279" w14:anchorId="53A476E3">
          <v:shape id="_x0000_i1177" type="#_x0000_t75" style="width:24.55pt;height:13.3pt" o:ole="">
            <v:imagedata r:id="rId319" o:title=""/>
          </v:shape>
          <o:OLEObject Type="Embed" ProgID="Equation.DSMT4" ShapeID="_x0000_i1177" DrawAspect="Content" ObjectID="_1792217499" r:id="rId320"/>
        </w:object>
      </w:r>
      <w:r w:rsidRPr="00B75B9B">
        <w:rPr>
          <w:sz w:val="26"/>
        </w:rPr>
        <w:t xml:space="preserve"> giây, gia tốc của vật là: </w:t>
      </w:r>
      <w:r w:rsidRPr="00B75B9B">
        <w:rPr>
          <w:position w:val="-16"/>
        </w:rPr>
        <w:object w:dxaOrig="2860" w:dyaOrig="440" w14:anchorId="6771B290">
          <v:shape id="_x0000_i1178" type="#_x0000_t75" style="width:142.75pt;height:22.45pt" o:ole="">
            <v:imagedata r:id="rId321" o:title=""/>
          </v:shape>
          <o:OLEObject Type="Embed" ProgID="Equation.DSMT4" ShapeID="_x0000_i1178" DrawAspect="Content" ObjectID="_1792217500" r:id="rId322"/>
        </w:object>
      </w:r>
      <w:r w:rsidRPr="00B75B9B">
        <w:rPr>
          <w:sz w:val="26"/>
        </w:rPr>
        <w:t>.</w:t>
      </w:r>
    </w:p>
    <w:p w14:paraId="75B91BE2" w14:textId="7BA2EE84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BF343E">
        <w:rPr>
          <w:b/>
          <w:color w:val="008000"/>
          <w:sz w:val="26"/>
        </w:rPr>
        <w:t>(SGK - KNTT 11 - Tập 2)</w:t>
      </w:r>
      <w:r>
        <w:rPr>
          <w:b/>
          <w:sz w:val="26"/>
        </w:rPr>
        <w:t xml:space="preserve"> </w:t>
      </w:r>
      <w:r w:rsidRPr="00943143">
        <w:rPr>
          <w:sz w:val="26"/>
        </w:rPr>
        <w:t xml:space="preserve">Phương trình chuyển động của một hạt được cho bởi </w:t>
      </w:r>
      <w:r w:rsidRPr="00943143">
        <w:rPr>
          <w:position w:val="-28"/>
        </w:rPr>
        <w:object w:dxaOrig="2740" w:dyaOrig="680" w14:anchorId="1266636C">
          <v:shape id="_x0000_i1179" type="#_x0000_t75" style="width:136.5pt;height:34.55pt" o:ole="">
            <v:imagedata r:id="rId323" o:title=""/>
          </v:shape>
          <o:OLEObject Type="Embed" ProgID="Equation.DSMT4" ShapeID="_x0000_i1179" DrawAspect="Content" ObjectID="_1792217501" r:id="rId324"/>
        </w:object>
      </w:r>
      <w:r w:rsidRPr="00943143">
        <w:rPr>
          <w:sz w:val="26"/>
        </w:rPr>
        <w:t xml:space="preserve">, trong đó </w:t>
      </w:r>
      <w:r w:rsidRPr="00943143">
        <w:rPr>
          <w:position w:val="-6"/>
        </w:rPr>
        <w:object w:dxaOrig="180" w:dyaOrig="220" w14:anchorId="7D00EE89">
          <v:shape id="_x0000_i1180" type="#_x0000_t75" style="width:9.15pt;height:10.4pt" o:ole="">
            <v:imagedata r:id="rId325" o:title=""/>
          </v:shape>
          <o:OLEObject Type="Embed" ProgID="Equation.DSMT4" ShapeID="_x0000_i1180" DrawAspect="Content" ObjectID="_1792217502" r:id="rId326"/>
        </w:object>
      </w:r>
      <w:r w:rsidRPr="00943143">
        <w:rPr>
          <w:sz w:val="26"/>
        </w:rPr>
        <w:t xml:space="preserve"> tính bằng centimét và </w:t>
      </w:r>
      <w:r w:rsidRPr="00943143">
        <w:rPr>
          <w:position w:val="-6"/>
        </w:rPr>
        <w:object w:dxaOrig="139" w:dyaOrig="240" w14:anchorId="27CC08D7">
          <v:shape id="_x0000_i1181" type="#_x0000_t75" style="width:6.65pt;height:12.05pt" o:ole="">
            <v:imagedata r:id="rId327" o:title=""/>
          </v:shape>
          <o:OLEObject Type="Embed" ProgID="Equation.DSMT4" ShapeID="_x0000_i1181" DrawAspect="Content" ObjectID="_1792217503" r:id="rId328"/>
        </w:object>
      </w:r>
      <w:r w:rsidRPr="00943143">
        <w:rPr>
          <w:sz w:val="26"/>
        </w:rPr>
        <w:t xml:space="preserve"> tính bằng giây. Tính gia tốc của hạt tại thời điểm</w:t>
      </w:r>
      <w:r>
        <w:rPr>
          <w:sz w:val="26"/>
        </w:rPr>
        <w:t xml:space="preserve"> </w:t>
      </w:r>
      <w:r w:rsidRPr="00943143">
        <w:rPr>
          <w:position w:val="-6"/>
        </w:rPr>
        <w:object w:dxaOrig="499" w:dyaOrig="279" w14:anchorId="597BD860">
          <v:shape id="_x0000_i1182" type="#_x0000_t75" style="width:24.55pt;height:13.3pt" o:ole="">
            <v:imagedata r:id="rId329" o:title=""/>
          </v:shape>
          <o:OLEObject Type="Embed" ProgID="Equation.DSMT4" ShapeID="_x0000_i1182" DrawAspect="Content" ObjectID="_1792217504" r:id="rId330"/>
        </w:object>
      </w:r>
      <w:r w:rsidRPr="00943143">
        <w:rPr>
          <w:sz w:val="26"/>
        </w:rPr>
        <w:t xml:space="preserve"> giây (làm tròn kết quả đến chữ số thập phân thứ nhất).</w:t>
      </w:r>
    </w:p>
    <w:p w14:paraId="596F9613" w14:textId="77777777" w:rsidR="0001450D" w:rsidRPr="007E2188" w:rsidRDefault="0001450D" w:rsidP="0001450D">
      <w:pPr>
        <w:jc w:val="center"/>
        <w:rPr>
          <w:b/>
          <w:bCs/>
          <w:sz w:val="26"/>
        </w:rPr>
      </w:pPr>
      <w:r w:rsidRPr="007E2188">
        <w:rPr>
          <w:b/>
          <w:bCs/>
          <w:sz w:val="26"/>
        </w:rPr>
        <w:t>Lời giải</w:t>
      </w:r>
    </w:p>
    <w:p w14:paraId="28DD432D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Ta có: </w:t>
      </w:r>
      <w:r w:rsidRPr="00B75B9B">
        <w:rPr>
          <w:position w:val="-28"/>
        </w:rPr>
        <w:object w:dxaOrig="5240" w:dyaOrig="740" w14:anchorId="7F28C485">
          <v:shape id="_x0000_i1183" type="#_x0000_t75" style="width:262.6pt;height:36.6pt" o:ole="">
            <v:imagedata r:id="rId331" o:title=""/>
          </v:shape>
          <o:OLEObject Type="Embed" ProgID="Equation.DSMT4" ShapeID="_x0000_i1183" DrawAspect="Content" ObjectID="_1792217505" r:id="rId332"/>
        </w:object>
      </w:r>
      <w:r w:rsidRPr="00B75B9B">
        <w:rPr>
          <w:sz w:val="26"/>
        </w:rPr>
        <w:t xml:space="preserve">. Gia tốc của hạt tại thời điểm </w:t>
      </w:r>
      <w:r w:rsidRPr="00B75B9B">
        <w:rPr>
          <w:position w:val="-6"/>
        </w:rPr>
        <w:object w:dxaOrig="139" w:dyaOrig="240" w14:anchorId="5A0826DD">
          <v:shape id="_x0000_i1184" type="#_x0000_t75" style="width:6.65pt;height:12.05pt" o:ole="">
            <v:imagedata r:id="rId333" o:title=""/>
          </v:shape>
          <o:OLEObject Type="Embed" ProgID="Equation.DSMT4" ShapeID="_x0000_i1184" DrawAspect="Content" ObjectID="_1792217506" r:id="rId334"/>
        </w:object>
      </w:r>
      <w:r w:rsidRPr="00B75B9B">
        <w:rPr>
          <w:sz w:val="26"/>
        </w:rPr>
        <w:t xml:space="preserve"> giây là: </w:t>
      </w:r>
      <w:r w:rsidRPr="00B75B9B">
        <w:rPr>
          <w:position w:val="-28"/>
        </w:rPr>
        <w:object w:dxaOrig="6160" w:dyaOrig="740" w14:anchorId="05C7D291">
          <v:shape id="_x0000_i1185" type="#_x0000_t75" style="width:307.55pt;height:36.6pt" o:ole="">
            <v:imagedata r:id="rId335" o:title=""/>
          </v:shape>
          <o:OLEObject Type="Embed" ProgID="Equation.DSMT4" ShapeID="_x0000_i1185" DrawAspect="Content" ObjectID="_1792217507" r:id="rId336"/>
        </w:object>
      </w:r>
      <w:r w:rsidRPr="00B75B9B">
        <w:rPr>
          <w:sz w:val="26"/>
        </w:rPr>
        <w:t>.</w:t>
      </w:r>
    </w:p>
    <w:p w14:paraId="4B66DAE1" w14:textId="77777777" w:rsidR="0001450D" w:rsidRPr="00B75B9B" w:rsidRDefault="0001450D" w:rsidP="0001450D">
      <w:pPr>
        <w:rPr>
          <w:sz w:val="26"/>
        </w:rPr>
      </w:pPr>
      <w:r w:rsidRPr="00B75B9B">
        <w:rPr>
          <w:sz w:val="26"/>
        </w:rPr>
        <w:t xml:space="preserve">Tại thời điểm </w:t>
      </w:r>
      <w:r w:rsidRPr="00B75B9B">
        <w:rPr>
          <w:position w:val="-6"/>
        </w:rPr>
        <w:object w:dxaOrig="499" w:dyaOrig="279" w14:anchorId="5DE5B5D4">
          <v:shape id="_x0000_i1186" type="#_x0000_t75" style="width:24.55pt;height:13.3pt" o:ole="">
            <v:imagedata r:id="rId337" o:title=""/>
          </v:shape>
          <o:OLEObject Type="Embed" ProgID="Equation.DSMT4" ShapeID="_x0000_i1186" DrawAspect="Content" ObjectID="_1792217508" r:id="rId338"/>
        </w:object>
      </w:r>
      <w:r w:rsidRPr="00B75B9B">
        <w:rPr>
          <w:sz w:val="26"/>
        </w:rPr>
        <w:t xml:space="preserve"> giây, gia tốc của hạt là: </w:t>
      </w:r>
      <w:r w:rsidRPr="00B75B9B">
        <w:rPr>
          <w:position w:val="-28"/>
        </w:rPr>
        <w:object w:dxaOrig="4260" w:dyaOrig="680" w14:anchorId="507D65D9">
          <v:shape id="_x0000_i1187" type="#_x0000_t75" style="width:213.9pt;height:34.55pt" o:ole="">
            <v:imagedata r:id="rId339" o:title=""/>
          </v:shape>
          <o:OLEObject Type="Embed" ProgID="Equation.DSMT4" ShapeID="_x0000_i1187" DrawAspect="Content" ObjectID="_1792217509" r:id="rId340"/>
        </w:object>
      </w:r>
      <w:r w:rsidRPr="00B75B9B">
        <w:rPr>
          <w:sz w:val="26"/>
        </w:rPr>
        <w:t>.</w:t>
      </w:r>
    </w:p>
    <w:p w14:paraId="07ED00F4" w14:textId="6DEA23E6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69778F">
        <w:rPr>
          <w:sz w:val="26"/>
        </w:rPr>
        <w:t xml:space="preserve">Phương trình chuyển động của một hạt được cho bởi công thức </w:t>
      </w:r>
      <w:r w:rsidRPr="0069778F">
        <w:rPr>
          <w:position w:val="-28"/>
        </w:rPr>
        <w:object w:dxaOrig="2720" w:dyaOrig="680" w14:anchorId="2259BBBD">
          <v:shape id="_x0000_i1188" type="#_x0000_t75" style="width:134.85pt;height:33.7pt" o:ole="">
            <v:imagedata r:id="rId341" o:title=""/>
          </v:shape>
          <o:OLEObject Type="Embed" ProgID="Equation.DSMT4" ShapeID="_x0000_i1188" DrawAspect="Content" ObjectID="_1792217510" r:id="rId342"/>
        </w:object>
      </w:r>
      <w:r w:rsidRPr="0069778F">
        <w:rPr>
          <w:sz w:val="26"/>
        </w:rPr>
        <w:t xml:space="preserve">, trong đó </w:t>
      </w:r>
      <w:r w:rsidRPr="0069778F">
        <w:rPr>
          <w:position w:val="-6"/>
        </w:rPr>
        <w:object w:dxaOrig="180" w:dyaOrig="220" w14:anchorId="678410EF">
          <v:shape id="_x0000_i1189" type="#_x0000_t75" style="width:9.15pt;height:11.25pt" o:ole="">
            <v:imagedata r:id="rId343" o:title=""/>
          </v:shape>
          <o:OLEObject Type="Embed" ProgID="Equation.DSMT4" ShapeID="_x0000_i1189" DrawAspect="Content" ObjectID="_1792217511" r:id="rId344"/>
        </w:object>
      </w:r>
      <w:r w:rsidRPr="0069778F">
        <w:rPr>
          <w:sz w:val="26"/>
        </w:rPr>
        <w:t xml:space="preserve"> tính bằng centimét và </w:t>
      </w:r>
      <w:r w:rsidRPr="0069778F">
        <w:rPr>
          <w:position w:val="-6"/>
        </w:rPr>
        <w:object w:dxaOrig="139" w:dyaOrig="240" w14:anchorId="508A8168">
          <v:shape id="_x0000_i1190" type="#_x0000_t75" style="width:5.85pt;height:12.05pt" o:ole="">
            <v:imagedata r:id="rId345" o:title=""/>
          </v:shape>
          <o:OLEObject Type="Embed" ProgID="Equation.DSMT4" ShapeID="_x0000_i1190" DrawAspect="Content" ObjectID="_1792217512" r:id="rId346"/>
        </w:object>
      </w:r>
      <w:r w:rsidRPr="0069778F">
        <w:rPr>
          <w:sz w:val="26"/>
        </w:rPr>
        <w:t xml:space="preserve"> tính bằng giây. Tính gia tốc của hạt tại thời điểm </w:t>
      </w:r>
      <w:r w:rsidRPr="0069778F">
        <w:rPr>
          <w:position w:val="-6"/>
        </w:rPr>
        <w:object w:dxaOrig="499" w:dyaOrig="279" w14:anchorId="6C9351CA">
          <v:shape id="_x0000_i1191" type="#_x0000_t75" style="width:24.55pt;height:14.15pt" o:ole="">
            <v:imagedata r:id="rId347" o:title=""/>
          </v:shape>
          <o:OLEObject Type="Embed" ProgID="Equation.DSMT4" ShapeID="_x0000_i1191" DrawAspect="Content" ObjectID="_1792217513" r:id="rId348"/>
        </w:object>
      </w:r>
      <w:r w:rsidRPr="0069778F">
        <w:rPr>
          <w:sz w:val="26"/>
        </w:rPr>
        <w:t xml:space="preserve"> giây (làm tròn kết quả đến chữ số thập phân thứ nhất).</w:t>
      </w:r>
    </w:p>
    <w:p w14:paraId="2A4A55CD" w14:textId="77777777" w:rsidR="0001450D" w:rsidRPr="00707B98" w:rsidRDefault="0001450D" w:rsidP="0001450D">
      <w:pPr>
        <w:jc w:val="center"/>
        <w:rPr>
          <w:b/>
          <w:bCs/>
          <w:sz w:val="26"/>
        </w:rPr>
      </w:pPr>
      <w:r w:rsidRPr="00707B98">
        <w:rPr>
          <w:b/>
          <w:bCs/>
          <w:sz w:val="26"/>
        </w:rPr>
        <w:t>Lời giải</w:t>
      </w:r>
    </w:p>
    <w:p w14:paraId="00CA660E" w14:textId="77777777" w:rsidR="0001450D" w:rsidRPr="00BB0125" w:rsidRDefault="0001450D" w:rsidP="0001450D">
      <w:pPr>
        <w:rPr>
          <w:sz w:val="26"/>
        </w:rPr>
      </w:pPr>
      <w:r w:rsidRPr="00BB0125">
        <w:rPr>
          <w:sz w:val="26"/>
        </w:rPr>
        <w:t xml:space="preserve">Gia tốc của hạt tại thời điểm </w:t>
      </w:r>
      <w:r w:rsidRPr="00BB0125">
        <w:rPr>
          <w:position w:val="-6"/>
        </w:rPr>
        <w:object w:dxaOrig="139" w:dyaOrig="240" w14:anchorId="6AB59882">
          <v:shape id="_x0000_i1192" type="#_x0000_t75" style="width:5.85pt;height:12.05pt" o:ole="">
            <v:imagedata r:id="rId349" o:title=""/>
          </v:shape>
          <o:OLEObject Type="Embed" ProgID="Equation.DSMT4" ShapeID="_x0000_i1192" DrawAspect="Content" ObjectID="_1792217514" r:id="rId350"/>
        </w:object>
      </w:r>
      <w:r w:rsidRPr="00BB0125">
        <w:rPr>
          <w:sz w:val="26"/>
        </w:rPr>
        <w:t xml:space="preserve"> là: </w:t>
      </w:r>
      <w:r w:rsidRPr="00BB0125">
        <w:rPr>
          <w:position w:val="-28"/>
        </w:rPr>
        <w:object w:dxaOrig="3640" w:dyaOrig="680" w14:anchorId="53A8A33E">
          <v:shape id="_x0000_i1193" type="#_x0000_t75" style="width:182.7pt;height:32.9pt" o:ole="">
            <v:imagedata r:id="rId351" o:title=""/>
          </v:shape>
          <o:OLEObject Type="Embed" ProgID="Equation.DSMT4" ShapeID="_x0000_i1193" DrawAspect="Content" ObjectID="_1792217515" r:id="rId352"/>
        </w:object>
      </w:r>
      <w:r w:rsidRPr="00BB0125">
        <w:rPr>
          <w:sz w:val="26"/>
        </w:rPr>
        <w:t xml:space="preserve">. Tại thời điểm </w:t>
      </w:r>
      <w:r w:rsidRPr="00BB0125">
        <w:rPr>
          <w:position w:val="-6"/>
        </w:rPr>
        <w:object w:dxaOrig="499" w:dyaOrig="279" w14:anchorId="078B7092">
          <v:shape id="_x0000_i1194" type="#_x0000_t75" style="width:24.55pt;height:14.15pt" o:ole="">
            <v:imagedata r:id="rId353" o:title=""/>
          </v:shape>
          <o:OLEObject Type="Embed" ProgID="Equation.DSMT4" ShapeID="_x0000_i1194" DrawAspect="Content" ObjectID="_1792217516" r:id="rId354"/>
        </w:object>
      </w:r>
      <w:r w:rsidRPr="00BB0125">
        <w:rPr>
          <w:sz w:val="26"/>
        </w:rPr>
        <w:t xml:space="preserve"> giây, gia tốc của hạt là:</w:t>
      </w:r>
    </w:p>
    <w:p w14:paraId="6FB9CC9F" w14:textId="77777777" w:rsidR="0001450D" w:rsidRDefault="0001450D" w:rsidP="0001450D">
      <w:pPr>
        <w:rPr>
          <w:position w:val="-28"/>
        </w:rPr>
      </w:pPr>
      <w:r w:rsidRPr="00BB0125">
        <w:rPr>
          <w:position w:val="-28"/>
        </w:rPr>
        <w:object w:dxaOrig="4200" w:dyaOrig="680" w14:anchorId="0B6A4BDC">
          <v:shape id="_x0000_i1195" type="#_x0000_t75" style="width:210.15pt;height:32.9pt" o:ole="">
            <v:imagedata r:id="rId355" o:title=""/>
          </v:shape>
          <o:OLEObject Type="Embed" ProgID="Equation.DSMT4" ShapeID="_x0000_i1195" DrawAspect="Content" ObjectID="_1792217517" r:id="rId356"/>
        </w:object>
      </w:r>
    </w:p>
    <w:p w14:paraId="53D9C9DB" w14:textId="5B6B68C5" w:rsidR="0001450D" w:rsidRPr="00815B75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815B75">
        <w:rPr>
          <w:sz w:val="26"/>
        </w:rPr>
        <w:t xml:space="preserve">Một chuyển động thẳng xác định bởi phương trình </w:t>
      </w:r>
      <w:r w:rsidRPr="00815B75">
        <w:rPr>
          <w:position w:val="-10"/>
        </w:rPr>
        <w:object w:dxaOrig="1920" w:dyaOrig="360" w14:anchorId="1838F55C">
          <v:shape id="_x0000_i1196" type="#_x0000_t75" style="width:96.95pt;height:17.05pt" o:ole="">
            <v:imagedata r:id="rId357" o:title=""/>
          </v:shape>
          <o:OLEObject Type="Embed" ProgID="Equation.DSMT4" ShapeID="_x0000_i1196" DrawAspect="Content" ObjectID="_1792217518" r:id="rId358"/>
        </w:object>
      </w:r>
      <w:r w:rsidRPr="00815B75">
        <w:rPr>
          <w:sz w:val="26"/>
        </w:rPr>
        <w:t xml:space="preserve">, trong đó </w:t>
      </w:r>
      <w:r w:rsidRPr="00815B75">
        <w:rPr>
          <w:position w:val="-6"/>
        </w:rPr>
        <w:object w:dxaOrig="180" w:dyaOrig="220" w14:anchorId="5C2980E5">
          <v:shape id="_x0000_i1197" type="#_x0000_t75" style="width:9.55pt;height:11.25pt" o:ole="">
            <v:imagedata r:id="rId359" o:title=""/>
          </v:shape>
          <o:OLEObject Type="Embed" ProgID="Equation.DSMT4" ShapeID="_x0000_i1197" DrawAspect="Content" ObjectID="_1792217519" r:id="rId360"/>
        </w:object>
      </w:r>
      <w:r w:rsidRPr="00815B75">
        <w:rPr>
          <w:sz w:val="26"/>
        </w:rPr>
        <w:t xml:space="preserve"> tính bằng mét và </w:t>
      </w:r>
      <w:r w:rsidRPr="00815B75">
        <w:rPr>
          <w:position w:val="-6"/>
        </w:rPr>
        <w:object w:dxaOrig="139" w:dyaOrig="240" w14:anchorId="3F42AD0E">
          <v:shape id="_x0000_i1198" type="#_x0000_t75" style="width:5.85pt;height:12.05pt" o:ole="">
            <v:imagedata r:id="rId361" o:title=""/>
          </v:shape>
          <o:OLEObject Type="Embed" ProgID="Equation.DSMT4" ShapeID="_x0000_i1198" DrawAspect="Content" ObjectID="_1792217520" r:id="rId362"/>
        </w:object>
      </w:r>
      <w:r w:rsidRPr="00815B75">
        <w:rPr>
          <w:sz w:val="26"/>
        </w:rPr>
        <w:t xml:space="preserve"> là thời gian tính bằng giây. Tính vận tốc và gia tốc của chuyển động tại thời điểm </w:t>
      </w:r>
      <w:r w:rsidRPr="00815B75">
        <w:rPr>
          <w:position w:val="-6"/>
        </w:rPr>
        <w:object w:dxaOrig="499" w:dyaOrig="279" w14:anchorId="7BF5C015">
          <v:shape id="_x0000_i1199" type="#_x0000_t75" style="width:24.55pt;height:13.3pt" o:ole="">
            <v:imagedata r:id="rId363" o:title=""/>
          </v:shape>
          <o:OLEObject Type="Embed" ProgID="Equation.DSMT4" ShapeID="_x0000_i1199" DrawAspect="Content" ObjectID="_1792217521" r:id="rId364"/>
        </w:object>
      </w:r>
      <w:r w:rsidRPr="00815B75">
        <w:rPr>
          <w:sz w:val="26"/>
        </w:rPr>
        <w:t>.</w:t>
      </w:r>
    </w:p>
    <w:p w14:paraId="6521BAE3" w14:textId="77777777" w:rsidR="0001450D" w:rsidRPr="007825A7" w:rsidRDefault="0001450D" w:rsidP="0001450D">
      <w:pPr>
        <w:rPr>
          <w:b/>
          <w:sz w:val="26"/>
        </w:rPr>
      </w:pPr>
      <w:r w:rsidRPr="007825A7">
        <w:rPr>
          <w:b/>
          <w:sz w:val="26"/>
        </w:rPr>
        <w:t>Giải</w:t>
      </w:r>
    </w:p>
    <w:p w14:paraId="5A0B789F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Ta có </w:t>
      </w:r>
      <w:r w:rsidRPr="00815B75">
        <w:rPr>
          <w:position w:val="-10"/>
        </w:rPr>
        <w:object w:dxaOrig="2640" w:dyaOrig="360" w14:anchorId="1DD6E935">
          <v:shape id="_x0000_i1200" type="#_x0000_t75" style="width:131.95pt;height:17.05pt" o:ole="">
            <v:imagedata r:id="rId365" o:title=""/>
          </v:shape>
          <o:OLEObject Type="Embed" ProgID="Equation.DSMT4" ShapeID="_x0000_i1200" DrawAspect="Content" ObjectID="_1792217522" r:id="rId366"/>
        </w:object>
      </w:r>
      <w:r w:rsidRPr="00815B75">
        <w:rPr>
          <w:sz w:val="26"/>
        </w:rPr>
        <w:t xml:space="preserve">, suy ra </w:t>
      </w:r>
      <w:r w:rsidRPr="00815B75">
        <w:rPr>
          <w:position w:val="-10"/>
        </w:rPr>
        <w:object w:dxaOrig="999" w:dyaOrig="360" w14:anchorId="58BD483B">
          <v:shape id="_x0000_i1201" type="#_x0000_t75" style="width:51.2pt;height:17.05pt" o:ole="">
            <v:imagedata r:id="rId367" o:title=""/>
          </v:shape>
          <o:OLEObject Type="Embed" ProgID="Equation.DSMT4" ShapeID="_x0000_i1201" DrawAspect="Content" ObjectID="_1792217523" r:id="rId368"/>
        </w:object>
      </w:r>
      <w:r w:rsidRPr="00815B75">
        <w:rPr>
          <w:sz w:val="26"/>
        </w:rPr>
        <w:t>.</w:t>
      </w:r>
    </w:p>
    <w:p w14:paraId="051F43A8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Vận tốc và gia tốc của chuyển động tại thời điểm </w:t>
      </w:r>
      <w:r w:rsidRPr="00815B75">
        <w:rPr>
          <w:position w:val="-6"/>
        </w:rPr>
        <w:object w:dxaOrig="499" w:dyaOrig="279" w14:anchorId="7088DF30">
          <v:shape id="_x0000_i1202" type="#_x0000_t75" style="width:24.55pt;height:13.3pt" o:ole="">
            <v:imagedata r:id="rId369" o:title=""/>
          </v:shape>
          <o:OLEObject Type="Embed" ProgID="Equation.DSMT4" ShapeID="_x0000_i1202" DrawAspect="Content" ObjectID="_1792217524" r:id="rId370"/>
        </w:object>
      </w:r>
      <w:r w:rsidRPr="00815B75">
        <w:rPr>
          <w:sz w:val="26"/>
        </w:rPr>
        <w:t xml:space="preserve"> lần lượt là </w:t>
      </w:r>
      <w:r w:rsidRPr="00815B75">
        <w:rPr>
          <w:position w:val="-10"/>
        </w:rPr>
        <w:object w:dxaOrig="1359" w:dyaOrig="360" w14:anchorId="4DE739E2">
          <v:shape id="_x0000_i1203" type="#_x0000_t75" style="width:68.25pt;height:17.05pt" o:ole="">
            <v:imagedata r:id="rId371" o:title=""/>
          </v:shape>
          <o:OLEObject Type="Embed" ProgID="Equation.DSMT4" ShapeID="_x0000_i1203" DrawAspect="Content" ObjectID="_1792217525" r:id="rId372"/>
        </w:object>
      </w:r>
      <w:r w:rsidRPr="00815B75">
        <w:rPr>
          <w:sz w:val="26"/>
        </w:rPr>
        <w:t xml:space="preserve"> và </w:t>
      </w:r>
      <w:r w:rsidRPr="00815B75">
        <w:rPr>
          <w:position w:val="-10"/>
        </w:rPr>
        <w:object w:dxaOrig="1680" w:dyaOrig="360" w14:anchorId="3AA48046">
          <v:shape id="_x0000_i1204" type="#_x0000_t75" style="width:84.05pt;height:17.05pt" o:ole="">
            <v:imagedata r:id="rId373" o:title=""/>
          </v:shape>
          <o:OLEObject Type="Embed" ProgID="Equation.DSMT4" ShapeID="_x0000_i1204" DrawAspect="Content" ObjectID="_1792217526" r:id="rId374"/>
        </w:object>
      </w:r>
      <w:r w:rsidRPr="00815B75">
        <w:rPr>
          <w:sz w:val="26"/>
        </w:rPr>
        <w:t>.</w:t>
      </w:r>
    </w:p>
    <w:p w14:paraId="2F069761" w14:textId="77777777" w:rsidR="0001450D" w:rsidRPr="00943143" w:rsidRDefault="0001450D" w:rsidP="0001450D">
      <w:pPr>
        <w:rPr>
          <w:sz w:val="26"/>
        </w:rPr>
      </w:pPr>
    </w:p>
    <w:p w14:paraId="05B5FA27" w14:textId="3632C31C" w:rsidR="0001450D" w:rsidRPr="00815B75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815B75">
        <w:rPr>
          <w:sz w:val="26"/>
        </w:rPr>
        <w:lastRenderedPageBreak/>
        <w:t xml:space="preserve">Một chất điểm chuyển động thẳng có phương trình </w:t>
      </w:r>
      <w:r w:rsidRPr="00815B75">
        <w:rPr>
          <w:position w:val="-6"/>
        </w:rPr>
        <w:object w:dxaOrig="1540" w:dyaOrig="320" w14:anchorId="1F0AF357">
          <v:shape id="_x0000_i1205" type="#_x0000_t75" style="width:77.4pt;height:15.8pt" o:ole="">
            <v:imagedata r:id="rId375" o:title=""/>
          </v:shape>
          <o:OLEObject Type="Embed" ProgID="Equation.DSMT4" ShapeID="_x0000_i1205" DrawAspect="Content" ObjectID="_1792217527" r:id="rId376"/>
        </w:object>
      </w:r>
      <w:r w:rsidRPr="00815B75">
        <w:rPr>
          <w:sz w:val="26"/>
        </w:rPr>
        <w:t xml:space="preserve"> trong đó thời gian được tính bằng giây và </w:t>
      </w:r>
      <w:r w:rsidRPr="00815B75">
        <w:rPr>
          <w:position w:val="-6"/>
        </w:rPr>
        <w:object w:dxaOrig="180" w:dyaOrig="220" w14:anchorId="02260595">
          <v:shape id="_x0000_i1206" type="#_x0000_t75" style="width:9.55pt;height:11.25pt" o:ole="">
            <v:imagedata r:id="rId377" o:title=""/>
          </v:shape>
          <o:OLEObject Type="Embed" ProgID="Equation.DSMT4" ShapeID="_x0000_i1206" DrawAspect="Content" ObjectID="_1792217528" r:id="rId378"/>
        </w:object>
      </w:r>
      <w:r w:rsidRPr="00815B75">
        <w:rPr>
          <w:sz w:val="26"/>
        </w:rPr>
        <w:t xml:space="preserve"> được tính bằng mét.</w:t>
      </w:r>
    </w:p>
    <w:p w14:paraId="314A5EC5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>a) Tại thời điểm nào chất điểm có vận tốc bằng 0 ?</w:t>
      </w:r>
    </w:p>
    <w:p w14:paraId="0D2272AD" w14:textId="77777777" w:rsidR="0001450D" w:rsidRDefault="0001450D" w:rsidP="0001450D">
      <w:pPr>
        <w:rPr>
          <w:sz w:val="26"/>
        </w:rPr>
      </w:pPr>
      <w:r w:rsidRPr="00815B75">
        <w:rPr>
          <w:sz w:val="26"/>
        </w:rPr>
        <w:t xml:space="preserve">b) Tìm vận tốc và gia tốc của chất điểm tại thời điểm </w:t>
      </w:r>
      <w:r w:rsidRPr="00815B75">
        <w:rPr>
          <w:position w:val="-6"/>
        </w:rPr>
        <w:object w:dxaOrig="620" w:dyaOrig="279" w14:anchorId="07B0E8B8">
          <v:shape id="_x0000_i1207" type="#_x0000_t75" style="width:30.8pt;height:13.3pt" o:ole="">
            <v:imagedata r:id="rId379" o:title=""/>
          </v:shape>
          <o:OLEObject Type="Embed" ProgID="Equation.DSMT4" ShapeID="_x0000_i1207" DrawAspect="Content" ObjectID="_1792217529" r:id="rId380"/>
        </w:object>
      </w:r>
      <w:r w:rsidRPr="00815B75">
        <w:rPr>
          <w:sz w:val="26"/>
        </w:rPr>
        <w:t>.</w:t>
      </w:r>
    </w:p>
    <w:p w14:paraId="7D9618C8" w14:textId="77777777" w:rsidR="0001450D" w:rsidRPr="009504FF" w:rsidRDefault="0001450D" w:rsidP="0001450D">
      <w:pPr>
        <w:jc w:val="center"/>
        <w:rPr>
          <w:b/>
          <w:bCs/>
          <w:sz w:val="26"/>
        </w:rPr>
      </w:pPr>
      <w:r w:rsidRPr="009504FF">
        <w:rPr>
          <w:b/>
          <w:bCs/>
          <w:sz w:val="26"/>
        </w:rPr>
        <w:t>Lời giải</w:t>
      </w:r>
    </w:p>
    <w:p w14:paraId="0241AADE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a) </w:t>
      </w:r>
      <w:r w:rsidRPr="00815B75">
        <w:rPr>
          <w:position w:val="-10"/>
        </w:rPr>
        <w:object w:dxaOrig="1260" w:dyaOrig="360" w14:anchorId="28DC882E">
          <v:shape id="_x0000_i1208" type="#_x0000_t75" style="width:62.45pt;height:17.05pt" o:ole="">
            <v:imagedata r:id="rId381" o:title=""/>
          </v:shape>
          <o:OLEObject Type="Embed" ProgID="Equation.DSMT4" ShapeID="_x0000_i1208" DrawAspect="Content" ObjectID="_1792217530" r:id="rId382"/>
        </w:object>
      </w:r>
    </w:p>
    <w:p w14:paraId="2C44C404" w14:textId="77777777" w:rsidR="0001450D" w:rsidRPr="00815B75" w:rsidRDefault="0001450D" w:rsidP="0001450D">
      <w:pPr>
        <w:rPr>
          <w:sz w:val="26"/>
        </w:rPr>
      </w:pPr>
      <w:r w:rsidRPr="00815B75">
        <w:rPr>
          <w:position w:val="-10"/>
        </w:rPr>
        <w:object w:dxaOrig="2780" w:dyaOrig="360" w14:anchorId="2F611310">
          <v:shape id="_x0000_i1209" type="#_x0000_t75" style="width:138.6pt;height:17.05pt" o:ole="">
            <v:imagedata r:id="rId383" o:title=""/>
          </v:shape>
          <o:OLEObject Type="Embed" ProgID="Equation.DSMT4" ShapeID="_x0000_i1209" DrawAspect="Content" ObjectID="_1792217531" r:id="rId384"/>
        </w:object>
      </w:r>
      <w:r w:rsidRPr="00815B75">
        <w:rPr>
          <w:sz w:val="26"/>
        </w:rPr>
        <w:t>.</w:t>
      </w:r>
    </w:p>
    <w:p w14:paraId="65209E3A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Vận tốc chất điểm bằng 0 khi </w:t>
      </w:r>
      <w:r w:rsidRPr="00815B75">
        <w:rPr>
          <w:position w:val="-6"/>
        </w:rPr>
        <w:object w:dxaOrig="600" w:dyaOrig="279" w14:anchorId="3A25068C">
          <v:shape id="_x0000_i1210" type="#_x0000_t75" style="width:29.95pt;height:13.3pt" o:ole="">
            <v:imagedata r:id="rId385" o:title=""/>
          </v:shape>
          <o:OLEObject Type="Embed" ProgID="Equation.DSMT4" ShapeID="_x0000_i1210" DrawAspect="Content" ObjectID="_1792217532" r:id="rId386"/>
        </w:object>
      </w:r>
      <w:r w:rsidRPr="00815B75">
        <w:rPr>
          <w:sz w:val="26"/>
        </w:rPr>
        <w:t>.</w:t>
      </w:r>
    </w:p>
    <w:p w14:paraId="2F630092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b) Khi </w:t>
      </w:r>
      <w:r w:rsidRPr="00815B75">
        <w:rPr>
          <w:position w:val="-6"/>
        </w:rPr>
        <w:object w:dxaOrig="620" w:dyaOrig="279" w14:anchorId="3978EDC2">
          <v:shape id="_x0000_i1211" type="#_x0000_t75" style="width:30.8pt;height:13.3pt" o:ole="">
            <v:imagedata r:id="rId387" o:title=""/>
          </v:shape>
          <o:OLEObject Type="Embed" ProgID="Equation.DSMT4" ShapeID="_x0000_i1211" DrawAspect="Content" ObjectID="_1792217533" r:id="rId388"/>
        </w:object>
      </w:r>
      <w:r w:rsidRPr="00815B75">
        <w:rPr>
          <w:sz w:val="26"/>
        </w:rPr>
        <w:t>.</w:t>
      </w:r>
    </w:p>
    <w:p w14:paraId="0419B14B" w14:textId="77777777" w:rsidR="0001450D" w:rsidRDefault="0001450D" w:rsidP="0001450D">
      <w:pPr>
        <w:rPr>
          <w:position w:val="-32"/>
        </w:rPr>
      </w:pPr>
      <w:r w:rsidRPr="00815B75">
        <w:rPr>
          <w:position w:val="-32"/>
        </w:rPr>
        <w:object w:dxaOrig="2880" w:dyaOrig="760" w14:anchorId="6F45F2CE">
          <v:shape id="_x0000_i1212" type="#_x0000_t75" style="width:2in;height:38.3pt" o:ole="">
            <v:imagedata r:id="rId389" o:title=""/>
          </v:shape>
          <o:OLEObject Type="Embed" ProgID="Equation.DSMT4" ShapeID="_x0000_i1212" DrawAspect="Content" ObjectID="_1792217534" r:id="rId390"/>
        </w:object>
      </w:r>
    </w:p>
    <w:p w14:paraId="68B32BF6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Vậy khi </w:t>
      </w:r>
      <w:r w:rsidRPr="00815B75">
        <w:rPr>
          <w:position w:val="-6"/>
        </w:rPr>
        <w:object w:dxaOrig="620" w:dyaOrig="279" w14:anchorId="6980C60A">
          <v:shape id="_x0000_i1213" type="#_x0000_t75" style="width:30.8pt;height:13.3pt" o:ole="">
            <v:imagedata r:id="rId391" o:title=""/>
          </v:shape>
          <o:OLEObject Type="Embed" ProgID="Equation.DSMT4" ShapeID="_x0000_i1213" DrawAspect="Content" ObjectID="_1792217535" r:id="rId392"/>
        </w:object>
      </w:r>
      <w:r w:rsidRPr="00815B75">
        <w:rPr>
          <w:sz w:val="26"/>
        </w:rPr>
        <w:t xml:space="preserve"> thì vận tốc của vật là </w:t>
      </w:r>
      <w:r w:rsidRPr="00815B75">
        <w:rPr>
          <w:position w:val="-6"/>
        </w:rPr>
        <w:object w:dxaOrig="800" w:dyaOrig="279" w14:anchorId="0C3A5B8E">
          <v:shape id="_x0000_i1214" type="#_x0000_t75" style="width:39.95pt;height:13.3pt" o:ole="">
            <v:imagedata r:id="rId393" o:title=""/>
          </v:shape>
          <o:OLEObject Type="Embed" ProgID="Equation.DSMT4" ShapeID="_x0000_i1214" DrawAspect="Content" ObjectID="_1792217536" r:id="rId394"/>
        </w:object>
      </w:r>
      <w:r w:rsidRPr="00815B75">
        <w:rPr>
          <w:sz w:val="26"/>
        </w:rPr>
        <w:t xml:space="preserve">. Gia tốc của vật là </w:t>
      </w:r>
      <w:r w:rsidRPr="00815B75">
        <w:rPr>
          <w:position w:val="-6"/>
        </w:rPr>
        <w:object w:dxaOrig="880" w:dyaOrig="320" w14:anchorId="35D71BF8">
          <v:shape id="_x0000_i1215" type="#_x0000_t75" style="width:43.7pt;height:15.8pt" o:ole="">
            <v:imagedata r:id="rId395" o:title=""/>
          </v:shape>
          <o:OLEObject Type="Embed" ProgID="Equation.DSMT4" ShapeID="_x0000_i1215" DrawAspect="Content" ObjectID="_1792217537" r:id="rId396"/>
        </w:object>
      </w:r>
      <w:r w:rsidRPr="00815B75">
        <w:rPr>
          <w:sz w:val="26"/>
        </w:rPr>
        <w:t>.</w:t>
      </w:r>
    </w:p>
    <w:p w14:paraId="3CAA7288" w14:textId="4597A1E0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815B75">
        <w:rPr>
          <w:sz w:val="26"/>
        </w:rPr>
        <w:t xml:space="preserve">Một chuyển động thẳng xác định bởi phương trình </w:t>
      </w:r>
      <w:r w:rsidRPr="00815B75">
        <w:rPr>
          <w:position w:val="-10"/>
        </w:rPr>
        <w:object w:dxaOrig="1939" w:dyaOrig="360" w14:anchorId="1858DA94">
          <v:shape id="_x0000_i1216" type="#_x0000_t75" style="width:96.15pt;height:17.05pt" o:ole="">
            <v:imagedata r:id="rId397" o:title=""/>
          </v:shape>
          <o:OLEObject Type="Embed" ProgID="Equation.DSMT4" ShapeID="_x0000_i1216" DrawAspect="Content" ObjectID="_1792217538" r:id="rId398"/>
        </w:object>
      </w:r>
      <w:r w:rsidRPr="00815B75">
        <w:rPr>
          <w:sz w:val="26"/>
        </w:rPr>
        <w:t xml:space="preserve">, trong đó </w:t>
      </w:r>
      <w:r w:rsidRPr="00815B75">
        <w:rPr>
          <w:position w:val="-6"/>
        </w:rPr>
        <w:object w:dxaOrig="180" w:dyaOrig="220" w14:anchorId="23C61F4F">
          <v:shape id="_x0000_i1217" type="#_x0000_t75" style="width:9.55pt;height:11.25pt" o:ole="">
            <v:imagedata r:id="rId399" o:title=""/>
          </v:shape>
          <o:OLEObject Type="Embed" ProgID="Equation.DSMT4" ShapeID="_x0000_i1217" DrawAspect="Content" ObjectID="_1792217539" r:id="rId400"/>
        </w:object>
      </w:r>
      <w:r w:rsidRPr="00815B75">
        <w:rPr>
          <w:sz w:val="26"/>
        </w:rPr>
        <w:t xml:space="preserve"> tính bằng mét và </w:t>
      </w:r>
      <w:r w:rsidRPr="00815B75">
        <w:rPr>
          <w:position w:val="-6"/>
        </w:rPr>
        <w:object w:dxaOrig="139" w:dyaOrig="240" w14:anchorId="02ABCE61">
          <v:shape id="_x0000_i1218" type="#_x0000_t75" style="width:5.85pt;height:12.05pt" o:ole="">
            <v:imagedata r:id="rId401" o:title=""/>
          </v:shape>
          <o:OLEObject Type="Embed" ProgID="Equation.DSMT4" ShapeID="_x0000_i1218" DrawAspect="Content" ObjectID="_1792217540" r:id="rId402"/>
        </w:object>
      </w:r>
      <w:r w:rsidRPr="00815B75">
        <w:rPr>
          <w:sz w:val="26"/>
        </w:rPr>
        <w:t xml:space="preserve"> là thời gian tính bằng giây. Tính vận tốc và gia tốc của chuyển động tại thời điểm </w:t>
      </w:r>
      <w:r w:rsidRPr="00815B75">
        <w:rPr>
          <w:position w:val="-6"/>
        </w:rPr>
        <w:object w:dxaOrig="499" w:dyaOrig="279" w14:anchorId="141906F4">
          <v:shape id="_x0000_i1219" type="#_x0000_t75" style="width:24.55pt;height:13.3pt" o:ole="">
            <v:imagedata r:id="rId403" o:title=""/>
          </v:shape>
          <o:OLEObject Type="Embed" ProgID="Equation.DSMT4" ShapeID="_x0000_i1219" DrawAspect="Content" ObjectID="_1792217541" r:id="rId404"/>
        </w:object>
      </w:r>
      <w:r w:rsidRPr="00815B75">
        <w:rPr>
          <w:sz w:val="26"/>
        </w:rPr>
        <w:t>.</w:t>
      </w:r>
    </w:p>
    <w:p w14:paraId="71F8900A" w14:textId="77777777" w:rsidR="0001450D" w:rsidRPr="009504FF" w:rsidRDefault="0001450D" w:rsidP="0001450D">
      <w:pPr>
        <w:jc w:val="center"/>
        <w:rPr>
          <w:b/>
          <w:bCs/>
          <w:sz w:val="26"/>
        </w:rPr>
      </w:pPr>
      <w:r w:rsidRPr="009504FF">
        <w:rPr>
          <w:b/>
          <w:bCs/>
          <w:sz w:val="26"/>
        </w:rPr>
        <w:t>Lời giải</w:t>
      </w:r>
    </w:p>
    <w:p w14:paraId="67BAB828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Ta có </w:t>
      </w:r>
      <w:r w:rsidRPr="00815B75">
        <w:rPr>
          <w:position w:val="-10"/>
        </w:rPr>
        <w:object w:dxaOrig="1600" w:dyaOrig="360" w14:anchorId="1F2C7C76">
          <v:shape id="_x0000_i1220" type="#_x0000_t75" style="width:80.3pt;height:17.05pt" o:ole="">
            <v:imagedata r:id="rId405" o:title=""/>
          </v:shape>
          <o:OLEObject Type="Embed" ProgID="Equation.DSMT4" ShapeID="_x0000_i1220" DrawAspect="Content" ObjectID="_1792217542" r:id="rId406"/>
        </w:object>
      </w:r>
      <w:r w:rsidRPr="00815B75">
        <w:rPr>
          <w:sz w:val="26"/>
        </w:rPr>
        <w:t xml:space="preserve"> suy ra </w:t>
      </w:r>
      <w:r w:rsidRPr="00815B75">
        <w:rPr>
          <w:position w:val="-10"/>
        </w:rPr>
        <w:object w:dxaOrig="1200" w:dyaOrig="360" w14:anchorId="08AF7FBB">
          <v:shape id="_x0000_i1221" type="#_x0000_t75" style="width:59.95pt;height:17.05pt" o:ole="">
            <v:imagedata r:id="rId407" o:title=""/>
          </v:shape>
          <o:OLEObject Type="Embed" ProgID="Equation.DSMT4" ShapeID="_x0000_i1221" DrawAspect="Content" ObjectID="_1792217543" r:id="rId408"/>
        </w:object>
      </w:r>
      <w:r w:rsidRPr="00815B75">
        <w:rPr>
          <w:sz w:val="26"/>
        </w:rPr>
        <w:t>.</w:t>
      </w:r>
    </w:p>
    <w:p w14:paraId="0137BF5C" w14:textId="77777777" w:rsidR="0001450D" w:rsidRPr="00815B75" w:rsidRDefault="0001450D" w:rsidP="0001450D">
      <w:pPr>
        <w:rPr>
          <w:sz w:val="26"/>
        </w:rPr>
      </w:pPr>
      <w:r w:rsidRPr="00815B75">
        <w:rPr>
          <w:sz w:val="26"/>
        </w:rPr>
        <w:t xml:space="preserve">Vận tốc và gia tốc của chuyển động tại thời điểm </w:t>
      </w:r>
      <w:r w:rsidRPr="00815B75">
        <w:rPr>
          <w:position w:val="-6"/>
        </w:rPr>
        <w:object w:dxaOrig="499" w:dyaOrig="279" w14:anchorId="4FC3D9A3">
          <v:shape id="_x0000_i1222" type="#_x0000_t75" style="width:24.55pt;height:13.3pt" o:ole="">
            <v:imagedata r:id="rId409" o:title=""/>
          </v:shape>
          <o:OLEObject Type="Embed" ProgID="Equation.DSMT4" ShapeID="_x0000_i1222" DrawAspect="Content" ObjectID="_1792217544" r:id="rId410"/>
        </w:object>
      </w:r>
      <w:r w:rsidRPr="00815B75">
        <w:rPr>
          <w:sz w:val="26"/>
        </w:rPr>
        <w:t xml:space="preserve"> là </w:t>
      </w:r>
      <w:r w:rsidRPr="00815B75">
        <w:rPr>
          <w:position w:val="-10"/>
        </w:rPr>
        <w:object w:dxaOrig="980" w:dyaOrig="360" w14:anchorId="27811E9A">
          <v:shape id="_x0000_i1223" type="#_x0000_t75" style="width:48.7pt;height:17.05pt" o:ole="">
            <v:imagedata r:id="rId411" o:title=""/>
          </v:shape>
          <o:OLEObject Type="Embed" ProgID="Equation.DSMT4" ShapeID="_x0000_i1223" DrawAspect="Content" ObjectID="_1792217545" r:id="rId412"/>
        </w:object>
      </w:r>
      <w:r w:rsidRPr="00815B75">
        <w:rPr>
          <w:sz w:val="26"/>
        </w:rPr>
        <w:t xml:space="preserve"> và </w:t>
      </w:r>
      <w:r w:rsidRPr="00815B75">
        <w:rPr>
          <w:position w:val="-10"/>
        </w:rPr>
        <w:object w:dxaOrig="1160" w:dyaOrig="360" w14:anchorId="1F7FD25D">
          <v:shape id="_x0000_i1224" type="#_x0000_t75" style="width:58.7pt;height:17.05pt" o:ole="">
            <v:imagedata r:id="rId413" o:title=""/>
          </v:shape>
          <o:OLEObject Type="Embed" ProgID="Equation.DSMT4" ShapeID="_x0000_i1224" DrawAspect="Content" ObjectID="_1792217546" r:id="rId414"/>
        </w:object>
      </w:r>
      <w:r w:rsidRPr="00815B75">
        <w:rPr>
          <w:sz w:val="26"/>
        </w:rPr>
        <w:t>.</w:t>
      </w:r>
    </w:p>
    <w:p w14:paraId="2C582E45" w14:textId="0C034330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Một chất điểm chuyển động theo phương trình </w:t>
      </w:r>
      <w:r w:rsidRPr="000C4FE3">
        <w:rPr>
          <w:position w:val="-24"/>
        </w:rPr>
        <w:object w:dxaOrig="2240" w:dyaOrig="620" w14:anchorId="6411C8ED">
          <v:shape id="_x0000_i1225" type="#_x0000_t75" style="width:111.95pt;height:31.65pt" o:ole="">
            <v:imagedata r:id="rId415" o:title=""/>
          </v:shape>
          <o:OLEObject Type="Embed" ProgID="Equation.DSMT4" ShapeID="_x0000_i1225" DrawAspect="Content" ObjectID="_1792217547" r:id="rId416"/>
        </w:object>
      </w:r>
      <w:r w:rsidRPr="000C4FE3">
        <w:rPr>
          <w:sz w:val="26"/>
        </w:rPr>
        <w:t xml:space="preserve">, trong đó </w:t>
      </w:r>
      <w:r w:rsidRPr="000C4FE3">
        <w:rPr>
          <w:position w:val="-10"/>
        </w:rPr>
        <w:object w:dxaOrig="660" w:dyaOrig="320" w14:anchorId="19561094">
          <v:shape id="_x0000_i1226" type="#_x0000_t75" style="width:32.9pt;height:16.65pt" o:ole="">
            <v:imagedata r:id="rId417" o:title=""/>
          </v:shape>
          <o:OLEObject Type="Embed" ProgID="Equation.DSMT4" ShapeID="_x0000_i1226" DrawAspect="Content" ObjectID="_1792217548" r:id="rId418"/>
        </w:object>
      </w:r>
      <w:r w:rsidRPr="000C4FE3">
        <w:rPr>
          <w:sz w:val="26"/>
        </w:rPr>
        <w:t xml:space="preserve"> tính bằng giây, </w:t>
      </w:r>
      <w:r w:rsidRPr="000C4FE3">
        <w:rPr>
          <w:position w:val="-10"/>
        </w:rPr>
        <w:object w:dxaOrig="420" w:dyaOrig="320" w14:anchorId="15C6C77F">
          <v:shape id="_x0000_i1227" type="#_x0000_t75" style="width:20.8pt;height:16.65pt" o:ole="">
            <v:imagedata r:id="rId419" o:title=""/>
          </v:shape>
          <o:OLEObject Type="Embed" ProgID="Equation.DSMT4" ShapeID="_x0000_i1227" DrawAspect="Content" ObjectID="_1792217549" r:id="rId420"/>
        </w:object>
      </w:r>
      <w:r w:rsidRPr="000C4FE3">
        <w:rPr>
          <w:sz w:val="26"/>
        </w:rPr>
        <w:t xml:space="preserve"> tính bằng mét. Tính gia tốc tức thời của chất điểm tại thời điểm </w:t>
      </w:r>
      <w:r w:rsidRPr="000C4FE3">
        <w:rPr>
          <w:position w:val="-10"/>
        </w:rPr>
        <w:object w:dxaOrig="780" w:dyaOrig="320" w14:anchorId="05E022CA">
          <v:shape id="_x0000_i1228" type="#_x0000_t75" style="width:39.1pt;height:16.65pt" o:ole="">
            <v:imagedata r:id="rId421" o:title=""/>
          </v:shape>
          <o:OLEObject Type="Embed" ProgID="Equation.DSMT4" ShapeID="_x0000_i1228" DrawAspect="Content" ObjectID="_1792217550" r:id="rId422"/>
        </w:object>
      </w:r>
      <w:r w:rsidRPr="000C4FE3">
        <w:rPr>
          <w:sz w:val="26"/>
        </w:rPr>
        <w:t>.</w:t>
      </w:r>
    </w:p>
    <w:p w14:paraId="4DF3DE23" w14:textId="77777777" w:rsidR="0001450D" w:rsidRPr="00DE1865" w:rsidRDefault="0001450D" w:rsidP="0001450D">
      <w:pPr>
        <w:rPr>
          <w:b/>
          <w:sz w:val="26"/>
        </w:rPr>
      </w:pPr>
      <w:r w:rsidRPr="00DE1865">
        <w:rPr>
          <w:b/>
          <w:sz w:val="26"/>
        </w:rPr>
        <w:t>Giải</w:t>
      </w:r>
    </w:p>
    <w:p w14:paraId="1F9DD316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Ta có: </w:t>
      </w:r>
      <w:r w:rsidRPr="000C4FE3">
        <w:rPr>
          <w:position w:val="-10"/>
        </w:rPr>
        <w:object w:dxaOrig="1620" w:dyaOrig="360" w14:anchorId="02A35616">
          <v:shape id="_x0000_i1229" type="#_x0000_t75" style="width:81.15pt;height:17.9pt" o:ole="">
            <v:imagedata r:id="rId423" o:title=""/>
          </v:shape>
          <o:OLEObject Type="Embed" ProgID="Equation.DSMT4" ShapeID="_x0000_i1229" DrawAspect="Content" ObjectID="_1792217551" r:id="rId424"/>
        </w:object>
      </w:r>
      <w:r w:rsidRPr="000C4FE3">
        <w:rPr>
          <w:sz w:val="26"/>
        </w:rPr>
        <w:t>.</w:t>
      </w:r>
    </w:p>
    <w:p w14:paraId="04B7BBD4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Gia tốc tức thời của chất điểm tại thời điểm </w:t>
      </w:r>
      <w:r w:rsidRPr="000C4FE3">
        <w:rPr>
          <w:position w:val="-10"/>
        </w:rPr>
        <w:object w:dxaOrig="440" w:dyaOrig="320" w14:anchorId="4F2A2E08">
          <v:shape id="_x0000_i1230" type="#_x0000_t75" style="width:20.8pt;height:16.65pt" o:ole="">
            <v:imagedata r:id="rId425" o:title=""/>
          </v:shape>
          <o:OLEObject Type="Embed" ProgID="Equation.DSMT4" ShapeID="_x0000_i1230" DrawAspect="Content" ObjectID="_1792217552" r:id="rId426"/>
        </w:object>
      </w:r>
      <w:r w:rsidRPr="000C4FE3">
        <w:rPr>
          <w:sz w:val="26"/>
        </w:rPr>
        <w:t xml:space="preserve"> là:</w:t>
      </w:r>
    </w:p>
    <w:p w14:paraId="17AD5669" w14:textId="77777777" w:rsidR="0001450D" w:rsidRPr="000C4FE3" w:rsidRDefault="0001450D" w:rsidP="0001450D">
      <w:pPr>
        <w:rPr>
          <w:sz w:val="26"/>
        </w:rPr>
      </w:pPr>
      <w:r w:rsidRPr="000C4FE3">
        <w:rPr>
          <w:position w:val="-10"/>
        </w:rPr>
        <w:object w:dxaOrig="1340" w:dyaOrig="360" w14:anchorId="2034D0E9">
          <v:shape id="_x0000_i1231" type="#_x0000_t75" style="width:67.4pt;height:17.9pt" o:ole="">
            <v:imagedata r:id="rId427" o:title=""/>
          </v:shape>
          <o:OLEObject Type="Embed" ProgID="Equation.DSMT4" ShapeID="_x0000_i1231" DrawAspect="Content" ObjectID="_1792217553" r:id="rId428"/>
        </w:object>
      </w:r>
      <w:r w:rsidRPr="000C4FE3">
        <w:rPr>
          <w:sz w:val="26"/>
        </w:rPr>
        <w:t xml:space="preserve">Vậy gia tốc tức thời của chất điểm tại thời điểm </w:t>
      </w:r>
      <w:r w:rsidRPr="000C4FE3">
        <w:rPr>
          <w:position w:val="-10"/>
        </w:rPr>
        <w:object w:dxaOrig="780" w:dyaOrig="320" w14:anchorId="253F499F">
          <v:shape id="_x0000_i1232" type="#_x0000_t75" style="width:39.1pt;height:16.65pt" o:ole="">
            <v:imagedata r:id="rId429" o:title=""/>
          </v:shape>
          <o:OLEObject Type="Embed" ProgID="Equation.DSMT4" ShapeID="_x0000_i1232" DrawAspect="Content" ObjectID="_1792217554" r:id="rId430"/>
        </w:object>
      </w:r>
      <w:r w:rsidRPr="000C4FE3">
        <w:rPr>
          <w:sz w:val="26"/>
        </w:rPr>
        <w:t xml:space="preserve"> là:</w:t>
      </w:r>
    </w:p>
    <w:p w14:paraId="6FD8BBEE" w14:textId="77777777" w:rsidR="0001450D" w:rsidRDefault="0001450D" w:rsidP="0001450D">
      <w:pPr>
        <w:rPr>
          <w:position w:val="-16"/>
        </w:rPr>
      </w:pPr>
      <w:r w:rsidRPr="000C4FE3">
        <w:rPr>
          <w:position w:val="-16"/>
        </w:rPr>
        <w:object w:dxaOrig="2740" w:dyaOrig="440" w14:anchorId="07F81D7A">
          <v:shape id="_x0000_i1233" type="#_x0000_t75" style="width:137.75pt;height:20.8pt" o:ole="">
            <v:imagedata r:id="rId431" o:title=""/>
          </v:shape>
          <o:OLEObject Type="Embed" ProgID="Equation.DSMT4" ShapeID="_x0000_i1233" DrawAspect="Content" ObjectID="_1792217555" r:id="rId432"/>
        </w:object>
      </w:r>
    </w:p>
    <w:p w14:paraId="68AE85BB" w14:textId="74D52542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Một chất điểm có phương trình chuyển động </w:t>
      </w:r>
      <w:r w:rsidRPr="000C4FE3">
        <w:rPr>
          <w:position w:val="-28"/>
        </w:rPr>
        <w:object w:dxaOrig="1960" w:dyaOrig="680" w14:anchorId="548F7416">
          <v:shape id="_x0000_i1234" type="#_x0000_t75" style="width:97.4pt;height:32.9pt" o:ole="">
            <v:imagedata r:id="rId433" o:title=""/>
          </v:shape>
          <o:OLEObject Type="Embed" ProgID="Equation.DSMT4" ShapeID="_x0000_i1234" DrawAspect="Content" ObjectID="_1792217556" r:id="rId434"/>
        </w:object>
      </w:r>
      <w:r w:rsidRPr="000C4FE3">
        <w:rPr>
          <w:sz w:val="26"/>
        </w:rPr>
        <w:t xml:space="preserve">, trong đó </w:t>
      </w:r>
      <w:r w:rsidRPr="000C4FE3">
        <w:rPr>
          <w:position w:val="-10"/>
        </w:rPr>
        <w:object w:dxaOrig="660" w:dyaOrig="320" w14:anchorId="1E6554A0">
          <v:shape id="_x0000_i1235" type="#_x0000_t75" style="width:32.9pt;height:16.65pt" o:ole="">
            <v:imagedata r:id="rId435" o:title=""/>
          </v:shape>
          <o:OLEObject Type="Embed" ProgID="Equation.DSMT4" ShapeID="_x0000_i1235" DrawAspect="Content" ObjectID="_1792217557" r:id="rId436"/>
        </w:object>
      </w:r>
      <w:r w:rsidRPr="000C4FE3">
        <w:rPr>
          <w:sz w:val="26"/>
        </w:rPr>
        <w:t xml:space="preserve"> tính bằng giây, </w:t>
      </w:r>
      <w:r w:rsidRPr="000C4FE3">
        <w:rPr>
          <w:position w:val="-10"/>
        </w:rPr>
        <w:object w:dxaOrig="420" w:dyaOrig="320" w14:anchorId="306C2F6E">
          <v:shape id="_x0000_i1236" type="#_x0000_t75" style="width:20.8pt;height:16.65pt" o:ole="">
            <v:imagedata r:id="rId437" o:title=""/>
          </v:shape>
          <o:OLEObject Type="Embed" ProgID="Equation.DSMT4" ShapeID="_x0000_i1236" DrawAspect="Content" ObjectID="_1792217558" r:id="rId438"/>
        </w:object>
      </w:r>
      <w:r w:rsidRPr="000C4FE3">
        <w:rPr>
          <w:sz w:val="26"/>
        </w:rPr>
        <w:t xml:space="preserve"> tính bằng centimét. Tính gia tốc tức thời của chất điểm tại thời điểm </w:t>
      </w:r>
      <w:r w:rsidRPr="000C4FE3">
        <w:rPr>
          <w:position w:val="-24"/>
        </w:rPr>
        <w:object w:dxaOrig="900" w:dyaOrig="620" w14:anchorId="4164565E">
          <v:shape id="_x0000_i1237" type="#_x0000_t75" style="width:44.95pt;height:31.65pt" o:ole="">
            <v:imagedata r:id="rId439" o:title=""/>
          </v:shape>
          <o:OLEObject Type="Embed" ProgID="Equation.DSMT4" ShapeID="_x0000_i1237" DrawAspect="Content" ObjectID="_1792217559" r:id="rId440"/>
        </w:object>
      </w:r>
      <w:r w:rsidRPr="000C4FE3">
        <w:rPr>
          <w:sz w:val="26"/>
        </w:rPr>
        <w:t>.</w:t>
      </w:r>
    </w:p>
    <w:p w14:paraId="0A4D42E9" w14:textId="77777777" w:rsidR="0001450D" w:rsidRPr="00DE1865" w:rsidRDefault="0001450D" w:rsidP="0001450D">
      <w:pPr>
        <w:rPr>
          <w:b/>
          <w:sz w:val="26"/>
        </w:rPr>
      </w:pPr>
      <w:r w:rsidRPr="00DE1865">
        <w:rPr>
          <w:b/>
          <w:sz w:val="26"/>
        </w:rPr>
        <w:t>Giải</w:t>
      </w:r>
    </w:p>
    <w:p w14:paraId="510C8E4E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Ta có: </w:t>
      </w:r>
      <w:r w:rsidRPr="000C4FE3">
        <w:rPr>
          <w:position w:val="-28"/>
        </w:rPr>
        <w:object w:dxaOrig="2140" w:dyaOrig="680" w14:anchorId="415231F5">
          <v:shape id="_x0000_i1238" type="#_x0000_t75" style="width:106.55pt;height:32.9pt" o:ole="">
            <v:imagedata r:id="rId441" o:title=""/>
          </v:shape>
          <o:OLEObject Type="Embed" ProgID="Equation.DSMT4" ShapeID="_x0000_i1238" DrawAspect="Content" ObjectID="_1792217560" r:id="rId442"/>
        </w:object>
      </w:r>
      <w:r w:rsidRPr="000C4FE3">
        <w:rPr>
          <w:sz w:val="26"/>
        </w:rPr>
        <w:t>.</w:t>
      </w:r>
    </w:p>
    <w:p w14:paraId="69BC1FDF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Gia tốc tức thời của chất điểm tại thời điểm </w:t>
      </w:r>
      <w:r w:rsidRPr="000C4FE3">
        <w:rPr>
          <w:position w:val="-10"/>
        </w:rPr>
        <w:object w:dxaOrig="440" w:dyaOrig="320" w14:anchorId="09536DBB">
          <v:shape id="_x0000_i1239" type="#_x0000_t75" style="width:20.8pt;height:16.65pt" o:ole="">
            <v:imagedata r:id="rId443" o:title=""/>
          </v:shape>
          <o:OLEObject Type="Embed" ProgID="Equation.DSMT4" ShapeID="_x0000_i1239" DrawAspect="Content" ObjectID="_1792217561" r:id="rId444"/>
        </w:object>
      </w:r>
      <w:r w:rsidRPr="000C4FE3">
        <w:rPr>
          <w:sz w:val="26"/>
        </w:rPr>
        <w:t xml:space="preserve"> là: </w:t>
      </w:r>
      <w:r w:rsidRPr="000C4FE3">
        <w:rPr>
          <w:position w:val="-28"/>
        </w:rPr>
        <w:object w:dxaOrig="2299" w:dyaOrig="680" w14:anchorId="60A55DB9">
          <v:shape id="_x0000_i1240" type="#_x0000_t75" style="width:115.7pt;height:32.9pt" o:ole="">
            <v:imagedata r:id="rId445" o:title=""/>
          </v:shape>
          <o:OLEObject Type="Embed" ProgID="Equation.DSMT4" ShapeID="_x0000_i1240" DrawAspect="Content" ObjectID="_1792217562" r:id="rId446"/>
        </w:object>
      </w:r>
      <w:r w:rsidRPr="000C4FE3">
        <w:rPr>
          <w:sz w:val="26"/>
        </w:rPr>
        <w:t>.</w:t>
      </w:r>
    </w:p>
    <w:p w14:paraId="711FB089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Vậy gia tốc tức thời của chất điểm tại thời điểm </w:t>
      </w:r>
      <w:r w:rsidRPr="000C4FE3">
        <w:rPr>
          <w:position w:val="-24"/>
        </w:rPr>
        <w:object w:dxaOrig="900" w:dyaOrig="620" w14:anchorId="4309644A">
          <v:shape id="_x0000_i1241" type="#_x0000_t75" style="width:44.95pt;height:31.65pt" o:ole="">
            <v:imagedata r:id="rId447" o:title=""/>
          </v:shape>
          <o:OLEObject Type="Embed" ProgID="Equation.DSMT4" ShapeID="_x0000_i1241" DrawAspect="Content" ObjectID="_1792217563" r:id="rId448"/>
        </w:object>
      </w:r>
      <w:r w:rsidRPr="000C4FE3">
        <w:rPr>
          <w:sz w:val="26"/>
        </w:rPr>
        <w:t xml:space="preserve"> là:</w:t>
      </w:r>
    </w:p>
    <w:p w14:paraId="67C461A4" w14:textId="77777777" w:rsidR="0001450D" w:rsidRDefault="0001450D" w:rsidP="0001450D">
      <w:r w:rsidRPr="000C4FE3">
        <w:rPr>
          <w:position w:val="-28"/>
        </w:rPr>
        <w:object w:dxaOrig="4599" w:dyaOrig="680" w14:anchorId="5A593BCE">
          <v:shape id="_x0000_i1242" type="#_x0000_t75" style="width:229.3pt;height:32.9pt" o:ole="">
            <v:imagedata r:id="rId449" o:title=""/>
          </v:shape>
          <o:OLEObject Type="Embed" ProgID="Equation.DSMT4" ShapeID="_x0000_i1242" DrawAspect="Content" ObjectID="_1792217564" r:id="rId450"/>
        </w:object>
      </w:r>
    </w:p>
    <w:p w14:paraId="6B51493E" w14:textId="2AE5E867" w:rsidR="0001450D" w:rsidRPr="000C4FE3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Một chất điểm chuyển động theo phương trình </w:t>
      </w:r>
      <w:r w:rsidRPr="000C4FE3">
        <w:rPr>
          <w:position w:val="-24"/>
        </w:rPr>
        <w:object w:dxaOrig="2240" w:dyaOrig="620" w14:anchorId="03DEE75F">
          <v:shape id="_x0000_i1243" type="#_x0000_t75" style="width:111.95pt;height:31.65pt" o:ole="">
            <v:imagedata r:id="rId451" o:title=""/>
          </v:shape>
          <o:OLEObject Type="Embed" ProgID="Equation.DSMT4" ShapeID="_x0000_i1243" DrawAspect="Content" ObjectID="_1792217565" r:id="rId452"/>
        </w:object>
      </w:r>
      <w:r w:rsidRPr="000C4FE3">
        <w:rPr>
          <w:sz w:val="26"/>
        </w:rPr>
        <w:t xml:space="preserve">, trong đó </w:t>
      </w:r>
      <w:r w:rsidRPr="000C4FE3">
        <w:rPr>
          <w:position w:val="-10"/>
        </w:rPr>
        <w:object w:dxaOrig="660" w:dyaOrig="320" w14:anchorId="195EE46E">
          <v:shape id="_x0000_i1244" type="#_x0000_t75" style="width:32.9pt;height:16.65pt" o:ole="">
            <v:imagedata r:id="rId453" o:title=""/>
          </v:shape>
          <o:OLEObject Type="Embed" ProgID="Equation.DSMT4" ShapeID="_x0000_i1244" DrawAspect="Content" ObjectID="_1792217566" r:id="rId454"/>
        </w:object>
      </w:r>
      <w:r w:rsidRPr="000C4FE3">
        <w:rPr>
          <w:sz w:val="26"/>
        </w:rPr>
        <w:t xml:space="preserve"> tính bằng giây, </w:t>
      </w:r>
      <w:r w:rsidRPr="000C4FE3">
        <w:rPr>
          <w:position w:val="-10"/>
        </w:rPr>
        <w:object w:dxaOrig="420" w:dyaOrig="320" w14:anchorId="686E1D49">
          <v:shape id="_x0000_i1245" type="#_x0000_t75" style="width:20.8pt;height:16.65pt" o:ole="">
            <v:imagedata r:id="rId455" o:title=""/>
          </v:shape>
          <o:OLEObject Type="Embed" ProgID="Equation.DSMT4" ShapeID="_x0000_i1245" DrawAspect="Content" ObjectID="_1792217567" r:id="rId456"/>
        </w:object>
      </w:r>
      <w:r w:rsidRPr="000C4FE3">
        <w:rPr>
          <w:sz w:val="26"/>
        </w:rPr>
        <w:t xml:space="preserve"> tính bằng mét. Tính gia tốc tức thời của chất điểm:</w:t>
      </w:r>
    </w:p>
    <w:p w14:paraId="2873C949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Tại thời điểm </w:t>
      </w:r>
      <w:r w:rsidRPr="000C4FE3">
        <w:rPr>
          <w:position w:val="-10"/>
        </w:rPr>
        <w:object w:dxaOrig="780" w:dyaOrig="320" w14:anchorId="636664BD">
          <v:shape id="_x0000_i1246" type="#_x0000_t75" style="width:39.1pt;height:16.65pt" o:ole="">
            <v:imagedata r:id="rId457" o:title=""/>
          </v:shape>
          <o:OLEObject Type="Embed" ProgID="Equation.DSMT4" ShapeID="_x0000_i1246" DrawAspect="Content" ObjectID="_1792217568" r:id="rId458"/>
        </w:object>
      </w:r>
      <w:r w:rsidRPr="000C4FE3">
        <w:rPr>
          <w:sz w:val="26"/>
        </w:rPr>
        <w:t>.</w:t>
      </w:r>
    </w:p>
    <w:p w14:paraId="7CFDAF70" w14:textId="77777777" w:rsidR="0001450D" w:rsidRDefault="0001450D" w:rsidP="0001450D">
      <w:pPr>
        <w:rPr>
          <w:sz w:val="26"/>
        </w:rPr>
      </w:pPr>
      <w:r w:rsidRPr="000C4FE3">
        <w:rPr>
          <w:sz w:val="26"/>
        </w:rPr>
        <w:t xml:space="preserve">b) Tại thời điểm mà vận tốc tức thời của chất điểm bằng </w:t>
      </w:r>
      <w:r w:rsidRPr="000C4FE3">
        <w:rPr>
          <w:position w:val="-6"/>
        </w:rPr>
        <w:object w:dxaOrig="780" w:dyaOrig="279" w14:anchorId="6A33A416">
          <v:shape id="_x0000_i1247" type="#_x0000_t75" style="width:39.1pt;height:13.3pt" o:ole="">
            <v:imagedata r:id="rId459" o:title=""/>
          </v:shape>
          <o:OLEObject Type="Embed" ProgID="Equation.DSMT4" ShapeID="_x0000_i1247" DrawAspect="Content" ObjectID="_1792217569" r:id="rId460"/>
        </w:object>
      </w:r>
      <w:r w:rsidRPr="000C4FE3">
        <w:rPr>
          <w:sz w:val="26"/>
        </w:rPr>
        <w:t>.</w:t>
      </w:r>
    </w:p>
    <w:p w14:paraId="2B404530" w14:textId="77777777" w:rsidR="0001450D" w:rsidRPr="006C7D61" w:rsidRDefault="0001450D" w:rsidP="0001450D">
      <w:pPr>
        <w:jc w:val="center"/>
        <w:rPr>
          <w:b/>
          <w:bCs/>
          <w:sz w:val="26"/>
        </w:rPr>
      </w:pPr>
      <w:r w:rsidRPr="006C7D61">
        <w:rPr>
          <w:b/>
          <w:bCs/>
          <w:sz w:val="26"/>
        </w:rPr>
        <w:lastRenderedPageBreak/>
        <w:t>Lời giải</w:t>
      </w:r>
    </w:p>
    <w:p w14:paraId="5BAB12AF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Ta có: </w:t>
      </w:r>
      <w:r w:rsidRPr="000C4FE3">
        <w:rPr>
          <w:position w:val="-10"/>
        </w:rPr>
        <w:object w:dxaOrig="2920" w:dyaOrig="360" w14:anchorId="5A2AE2BE">
          <v:shape id="_x0000_i1248" type="#_x0000_t75" style="width:145.65pt;height:17.9pt" o:ole="">
            <v:imagedata r:id="rId461" o:title=""/>
          </v:shape>
          <o:OLEObject Type="Embed" ProgID="Equation.DSMT4" ShapeID="_x0000_i1248" DrawAspect="Content" ObjectID="_1792217570" r:id="rId462"/>
        </w:object>
      </w:r>
      <w:r w:rsidRPr="000C4FE3">
        <w:rPr>
          <w:sz w:val="26"/>
        </w:rPr>
        <w:t>.</w:t>
      </w:r>
    </w:p>
    <w:p w14:paraId="4CF8B205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a) Gia tốc tức thời của chất điểm tại thời điểm </w:t>
      </w:r>
      <w:r w:rsidRPr="000C4FE3">
        <w:rPr>
          <w:position w:val="-6"/>
        </w:rPr>
        <w:object w:dxaOrig="499" w:dyaOrig="279" w14:anchorId="3A496B71">
          <v:shape id="_x0000_i1249" type="#_x0000_t75" style="width:24.55pt;height:13.3pt" o:ole="">
            <v:imagedata r:id="rId463" o:title=""/>
          </v:shape>
          <o:OLEObject Type="Embed" ProgID="Equation.DSMT4" ShapeID="_x0000_i1249" DrawAspect="Content" ObjectID="_1792217571" r:id="rId464"/>
        </w:object>
      </w:r>
      <w:r w:rsidRPr="000C4FE3">
        <w:rPr>
          <w:sz w:val="26"/>
        </w:rPr>
        <w:t xml:space="preserve"> (s) là: </w:t>
      </w:r>
      <w:r w:rsidRPr="000C4FE3">
        <w:rPr>
          <w:position w:val="-16"/>
        </w:rPr>
        <w:object w:dxaOrig="1680" w:dyaOrig="440" w14:anchorId="2DAB8E6A">
          <v:shape id="_x0000_i1250" type="#_x0000_t75" style="width:84.05pt;height:20.8pt" o:ole="">
            <v:imagedata r:id="rId465" o:title=""/>
          </v:shape>
          <o:OLEObject Type="Embed" ProgID="Equation.DSMT4" ShapeID="_x0000_i1250" DrawAspect="Content" ObjectID="_1792217572" r:id="rId466"/>
        </w:object>
      </w:r>
      <w:r w:rsidRPr="000C4FE3">
        <w:rPr>
          <w:sz w:val="26"/>
        </w:rPr>
        <w:t>.</w:t>
      </w:r>
    </w:p>
    <w:p w14:paraId="7BD2399D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b) Theo giả thiết, </w:t>
      </w:r>
      <w:r w:rsidRPr="000C4FE3">
        <w:rPr>
          <w:position w:val="-10"/>
        </w:rPr>
        <w:object w:dxaOrig="2880" w:dyaOrig="360" w14:anchorId="29835379">
          <v:shape id="_x0000_i1251" type="#_x0000_t75" style="width:2in;height:17.9pt" o:ole="">
            <v:imagedata r:id="rId467" o:title=""/>
          </v:shape>
          <o:OLEObject Type="Embed" ProgID="Equation.DSMT4" ShapeID="_x0000_i1251" DrawAspect="Content" ObjectID="_1792217573" r:id="rId468"/>
        </w:object>
      </w:r>
      <w:r w:rsidRPr="000C4FE3">
        <w:rPr>
          <w:sz w:val="26"/>
        </w:rPr>
        <w:t xml:space="preserve"> (s).</w:t>
      </w:r>
    </w:p>
    <w:p w14:paraId="4AF92708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Gia tốc tức thời của chất điểm tại thời điểm </w:t>
      </w:r>
      <w:r w:rsidRPr="000C4FE3">
        <w:rPr>
          <w:position w:val="-6"/>
        </w:rPr>
        <w:object w:dxaOrig="499" w:dyaOrig="279" w14:anchorId="2E261011">
          <v:shape id="_x0000_i1252" type="#_x0000_t75" style="width:24.55pt;height:13.3pt" o:ole="">
            <v:imagedata r:id="rId469" o:title=""/>
          </v:shape>
          <o:OLEObject Type="Embed" ProgID="Equation.DSMT4" ShapeID="_x0000_i1252" DrawAspect="Content" ObjectID="_1792217574" r:id="rId470"/>
        </w:object>
      </w:r>
      <w:r w:rsidRPr="000C4FE3">
        <w:rPr>
          <w:sz w:val="26"/>
        </w:rPr>
        <w:t xml:space="preserve"> (s) là: </w:t>
      </w:r>
      <w:r w:rsidRPr="000C4FE3">
        <w:rPr>
          <w:position w:val="-16"/>
        </w:rPr>
        <w:object w:dxaOrig="1680" w:dyaOrig="440" w14:anchorId="05431E1E">
          <v:shape id="_x0000_i1253" type="#_x0000_t75" style="width:84.05pt;height:20.8pt" o:ole="">
            <v:imagedata r:id="rId471" o:title=""/>
          </v:shape>
          <o:OLEObject Type="Embed" ProgID="Equation.DSMT4" ShapeID="_x0000_i1253" DrawAspect="Content" ObjectID="_1792217575" r:id="rId472"/>
        </w:object>
      </w:r>
      <w:r w:rsidRPr="000C4FE3">
        <w:rPr>
          <w:sz w:val="26"/>
        </w:rPr>
        <w:t>.</w:t>
      </w:r>
    </w:p>
    <w:p w14:paraId="535B466E" w14:textId="2327560A" w:rsidR="0001450D" w:rsidRDefault="0001450D" w:rsidP="0001450D">
      <w:pPr>
        <w:numPr>
          <w:ilvl w:val="0"/>
          <w:numId w:val="8"/>
        </w:numPr>
        <w:tabs>
          <w:tab w:val="left" w:pos="992"/>
        </w:tabs>
        <w:spacing w:before="120" w:line="276" w:lineRule="auto"/>
        <w:rPr>
          <w:sz w:val="26"/>
        </w:rPr>
      </w:pPr>
      <w:r w:rsidRPr="000C4FE3">
        <w:rPr>
          <w:sz w:val="26"/>
        </w:rPr>
        <w:t xml:space="preserve">Một chất điểm có phương trình chuyển động </w:t>
      </w:r>
      <w:r w:rsidRPr="000C4FE3">
        <w:rPr>
          <w:position w:val="-28"/>
        </w:rPr>
        <w:object w:dxaOrig="1840" w:dyaOrig="680" w14:anchorId="7AE71260">
          <v:shape id="_x0000_i1254" type="#_x0000_t75" style="width:91.55pt;height:32.9pt" o:ole="">
            <v:imagedata r:id="rId473" o:title=""/>
          </v:shape>
          <o:OLEObject Type="Embed" ProgID="Equation.DSMT4" ShapeID="_x0000_i1254" DrawAspect="Content" ObjectID="_1792217576" r:id="rId474"/>
        </w:object>
      </w:r>
      <w:r w:rsidRPr="000C4FE3">
        <w:rPr>
          <w:sz w:val="26"/>
        </w:rPr>
        <w:t xml:space="preserve">, trong đó </w:t>
      </w:r>
      <w:r w:rsidRPr="000C4FE3">
        <w:rPr>
          <w:position w:val="-10"/>
        </w:rPr>
        <w:object w:dxaOrig="660" w:dyaOrig="320" w14:anchorId="0DB8F6E5">
          <v:shape id="_x0000_i1255" type="#_x0000_t75" style="width:32.9pt;height:16.65pt" o:ole="">
            <v:imagedata r:id="rId475" o:title=""/>
          </v:shape>
          <o:OLEObject Type="Embed" ProgID="Equation.DSMT4" ShapeID="_x0000_i1255" DrawAspect="Content" ObjectID="_1792217577" r:id="rId476"/>
        </w:object>
      </w:r>
      <w:r w:rsidRPr="000C4FE3">
        <w:rPr>
          <w:sz w:val="26"/>
        </w:rPr>
        <w:t xml:space="preserve"> tính bằng giây, </w:t>
      </w:r>
      <w:r w:rsidRPr="000C4FE3">
        <w:rPr>
          <w:position w:val="-10"/>
        </w:rPr>
        <w:object w:dxaOrig="420" w:dyaOrig="320" w14:anchorId="0BE47926">
          <v:shape id="_x0000_i1256" type="#_x0000_t75" style="width:20.8pt;height:16.65pt" o:ole="">
            <v:imagedata r:id="rId477" o:title=""/>
          </v:shape>
          <o:OLEObject Type="Embed" ProgID="Equation.DSMT4" ShapeID="_x0000_i1256" DrawAspect="Content" ObjectID="_1792217578" r:id="rId478"/>
        </w:object>
      </w:r>
      <w:r w:rsidRPr="000C4FE3">
        <w:rPr>
          <w:sz w:val="26"/>
        </w:rPr>
        <w:t xml:space="preserve"> tính bằng centimét. Tính gia tốc tức thời của chất điểm tại thời điểm </w:t>
      </w:r>
      <w:r w:rsidRPr="000C4FE3">
        <w:rPr>
          <w:position w:val="-24"/>
        </w:rPr>
        <w:object w:dxaOrig="900" w:dyaOrig="620" w14:anchorId="570864FE">
          <v:shape id="_x0000_i1257" type="#_x0000_t75" style="width:44.95pt;height:31.65pt" o:ole="">
            <v:imagedata r:id="rId479" o:title=""/>
          </v:shape>
          <o:OLEObject Type="Embed" ProgID="Equation.DSMT4" ShapeID="_x0000_i1257" DrawAspect="Content" ObjectID="_1792217579" r:id="rId480"/>
        </w:object>
      </w:r>
      <w:r w:rsidRPr="000C4FE3">
        <w:rPr>
          <w:sz w:val="26"/>
        </w:rPr>
        <w:t>.</w:t>
      </w:r>
    </w:p>
    <w:p w14:paraId="6FA9D2B5" w14:textId="77777777" w:rsidR="0001450D" w:rsidRPr="006C7D61" w:rsidRDefault="0001450D" w:rsidP="0001450D">
      <w:pPr>
        <w:jc w:val="center"/>
        <w:rPr>
          <w:b/>
          <w:bCs/>
          <w:sz w:val="26"/>
        </w:rPr>
      </w:pPr>
      <w:r w:rsidRPr="006C7D61">
        <w:rPr>
          <w:b/>
          <w:bCs/>
          <w:sz w:val="26"/>
        </w:rPr>
        <w:t>Lời giải</w:t>
      </w:r>
    </w:p>
    <w:p w14:paraId="61056768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Ta có: </w:t>
      </w:r>
      <w:r w:rsidRPr="000C4FE3">
        <w:rPr>
          <w:position w:val="-28"/>
        </w:rPr>
        <w:object w:dxaOrig="2060" w:dyaOrig="680" w14:anchorId="78175B55">
          <v:shape id="_x0000_i1258" type="#_x0000_t75" style="width:103.65pt;height:32.9pt" o:ole="">
            <v:imagedata r:id="rId481" o:title=""/>
          </v:shape>
          <o:OLEObject Type="Embed" ProgID="Equation.DSMT4" ShapeID="_x0000_i1258" DrawAspect="Content" ObjectID="_1792217580" r:id="rId482"/>
        </w:object>
      </w:r>
      <w:r w:rsidRPr="000C4FE3">
        <w:rPr>
          <w:sz w:val="26"/>
        </w:rPr>
        <w:t>.</w:t>
      </w:r>
    </w:p>
    <w:p w14:paraId="275CF226" w14:textId="77777777" w:rsidR="0001450D" w:rsidRPr="000C4FE3" w:rsidRDefault="0001450D" w:rsidP="0001450D">
      <w:pPr>
        <w:rPr>
          <w:sz w:val="26"/>
        </w:rPr>
      </w:pPr>
      <w:r w:rsidRPr="000C4FE3">
        <w:rPr>
          <w:sz w:val="26"/>
        </w:rPr>
        <w:t xml:space="preserve">Gia tốc tức thời của chất điểm tại thời điểm </w:t>
      </w:r>
      <w:r w:rsidRPr="000C4FE3">
        <w:rPr>
          <w:position w:val="-24"/>
        </w:rPr>
        <w:object w:dxaOrig="580" w:dyaOrig="620" w14:anchorId="3317BDC5">
          <v:shape id="_x0000_i1259" type="#_x0000_t75" style="width:28.3pt;height:31.65pt" o:ole="">
            <v:imagedata r:id="rId483" o:title=""/>
          </v:shape>
          <o:OLEObject Type="Embed" ProgID="Equation.DSMT4" ShapeID="_x0000_i1259" DrawAspect="Content" ObjectID="_1792217581" r:id="rId484"/>
        </w:object>
      </w:r>
      <w:r w:rsidRPr="000C4FE3">
        <w:rPr>
          <w:sz w:val="26"/>
        </w:rPr>
        <w:t xml:space="preserve"> (s) là:</w:t>
      </w:r>
    </w:p>
    <w:p w14:paraId="33C26ED4" w14:textId="77777777" w:rsidR="0001450D" w:rsidRPr="000C4FE3" w:rsidRDefault="0001450D" w:rsidP="0001450D">
      <w:pPr>
        <w:rPr>
          <w:sz w:val="26"/>
        </w:rPr>
      </w:pPr>
      <w:r w:rsidRPr="000C4FE3">
        <w:rPr>
          <w:position w:val="-28"/>
        </w:rPr>
        <w:object w:dxaOrig="3860" w:dyaOrig="680" w14:anchorId="30D80C01">
          <v:shape id="_x0000_i1260" type="#_x0000_t75" style="width:191.85pt;height:32.9pt" o:ole="">
            <v:imagedata r:id="rId485" o:title=""/>
          </v:shape>
          <o:OLEObject Type="Embed" ProgID="Equation.DSMT4" ShapeID="_x0000_i1260" DrawAspect="Content" ObjectID="_1792217582" r:id="rId486"/>
        </w:object>
      </w:r>
    </w:p>
    <w:p w14:paraId="41409EE4" w14:textId="77777777" w:rsidR="00421A1A" w:rsidRPr="00421A1A" w:rsidRDefault="00421A1A" w:rsidP="00421A1A">
      <w:pPr>
        <w:rPr>
          <w:lang w:val="x-none" w:eastAsia="x-none"/>
        </w:rPr>
      </w:pPr>
    </w:p>
    <w:p w14:paraId="671C5B74" w14:textId="77777777" w:rsidR="00421A1A" w:rsidRPr="00421A1A" w:rsidRDefault="00421A1A" w:rsidP="00421A1A">
      <w:pPr>
        <w:rPr>
          <w:lang w:val="x-none" w:eastAsia="x-none"/>
        </w:rPr>
      </w:pPr>
      <w:r w:rsidRPr="00421A1A">
        <w:rPr>
          <w:lang w:val="x-none" w:eastAsia="x-none"/>
        </w:rPr>
        <w:t>Tài liệu được chia sẻ bởi Website VnTeach.Com</w:t>
      </w:r>
    </w:p>
    <w:p w14:paraId="334F5523" w14:textId="45ED6E0C" w:rsidR="0001450D" w:rsidRPr="0001450D" w:rsidRDefault="00421A1A" w:rsidP="00421A1A">
      <w:pPr>
        <w:rPr>
          <w:highlight w:val="yellow"/>
          <w:lang w:val="x-none" w:eastAsia="x-none"/>
        </w:rPr>
      </w:pPr>
      <w:r w:rsidRPr="00421A1A">
        <w:rPr>
          <w:lang w:val="x-none" w:eastAsia="x-none"/>
        </w:rPr>
        <w:t>https://www.vnteach.com</w:t>
      </w:r>
    </w:p>
    <w:sectPr w:rsidR="0001450D" w:rsidRPr="0001450D" w:rsidSect="00C42D8A">
      <w:headerReference w:type="even" r:id="rId487"/>
      <w:headerReference w:type="default" r:id="rId488"/>
      <w:footerReference w:type="even" r:id="rId489"/>
      <w:footerReference w:type="default" r:id="rId490"/>
      <w:headerReference w:type="first" r:id="rId491"/>
      <w:footerReference w:type="first" r:id="rId492"/>
      <w:pgSz w:w="11906" w:h="16838" w:code="9"/>
      <w:pgMar w:top="360" w:right="432" w:bottom="547" w:left="1008" w:header="403" w:footer="504" w:gutter="0"/>
      <w:cols w:sep="1" w:space="242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E9B723" w14:textId="77777777" w:rsidR="00541E97" w:rsidRDefault="00541E97">
      <w:r>
        <w:separator/>
      </w:r>
    </w:p>
  </w:endnote>
  <w:endnote w:type="continuationSeparator" w:id="0">
    <w:p w14:paraId="62684838" w14:textId="77777777" w:rsidR="00541E97" w:rsidRDefault="00541E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BC5271" w14:textId="6E58A70F" w:rsidR="004601A5" w:rsidRPr="00363E7C" w:rsidRDefault="004601A5" w:rsidP="00363E7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E95C" w14:textId="7E4A5DA1" w:rsidR="004601A5" w:rsidRPr="00363E7C" w:rsidRDefault="004601A5" w:rsidP="00363E7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ED4375" w14:textId="05F6F66F" w:rsidR="004601A5" w:rsidRPr="00363E7C" w:rsidRDefault="004601A5" w:rsidP="00363E7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B59FC6" w14:textId="77777777" w:rsidR="00541E97" w:rsidRDefault="00541E97">
      <w:r>
        <w:separator/>
      </w:r>
    </w:p>
  </w:footnote>
  <w:footnote w:type="continuationSeparator" w:id="0">
    <w:p w14:paraId="3CE1A48B" w14:textId="77777777" w:rsidR="00541E97" w:rsidRDefault="00541E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28B12" w14:textId="77777777" w:rsidR="00363E7C" w:rsidRPr="00363E7C" w:rsidRDefault="00363E7C" w:rsidP="00363E7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934537" w14:textId="77777777" w:rsidR="00363E7C" w:rsidRPr="00363E7C" w:rsidRDefault="00363E7C" w:rsidP="00363E7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6C5D04" w14:textId="77777777" w:rsidR="00363E7C" w:rsidRPr="00363E7C" w:rsidRDefault="00363E7C" w:rsidP="00363E7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2" w15:restartNumberingAfterBreak="0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AB3487"/>
    <w:multiLevelType w:val="hybridMultilevel"/>
    <w:tmpl w:val="88D49C36"/>
    <w:lvl w:ilvl="0" w:tplc="9AD8C8D8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FA7BC9"/>
    <w:multiLevelType w:val="hybridMultilevel"/>
    <w:tmpl w:val="A22052AE"/>
    <w:lvl w:ilvl="0" w:tplc="2D849496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7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25068271">
    <w:abstractNumId w:val="3"/>
  </w:num>
  <w:num w:numId="2" w16cid:durableId="122888141">
    <w:abstractNumId w:val="7"/>
  </w:num>
  <w:num w:numId="3" w16cid:durableId="2043744175">
    <w:abstractNumId w:val="0"/>
  </w:num>
  <w:num w:numId="4" w16cid:durableId="479856109">
    <w:abstractNumId w:val="1"/>
  </w:num>
  <w:num w:numId="5" w16cid:durableId="821315218">
    <w:abstractNumId w:val="6"/>
  </w:num>
  <w:num w:numId="6" w16cid:durableId="521893424">
    <w:abstractNumId w:val="2"/>
  </w:num>
  <w:num w:numId="7" w16cid:durableId="2007392392">
    <w:abstractNumId w:val="4"/>
  </w:num>
  <w:num w:numId="8" w16cid:durableId="649676975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0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3"/>
    <w:docVar w:name="MADE" w:val="100"/>
  </w:docVars>
  <w:rsids>
    <w:rsidRoot w:val="00A77B3E"/>
    <w:rsid w:val="0001450D"/>
    <w:rsid w:val="00016AAB"/>
    <w:rsid w:val="000253F1"/>
    <w:rsid w:val="00034EEE"/>
    <w:rsid w:val="0003702A"/>
    <w:rsid w:val="00042594"/>
    <w:rsid w:val="0006285C"/>
    <w:rsid w:val="00095E48"/>
    <w:rsid w:val="000B363E"/>
    <w:rsid w:val="000E1AC6"/>
    <w:rsid w:val="000E6399"/>
    <w:rsid w:val="000E7167"/>
    <w:rsid w:val="000F31F7"/>
    <w:rsid w:val="000F6E0A"/>
    <w:rsid w:val="00121A5D"/>
    <w:rsid w:val="00126559"/>
    <w:rsid w:val="00131416"/>
    <w:rsid w:val="00143C79"/>
    <w:rsid w:val="0015232B"/>
    <w:rsid w:val="001620C5"/>
    <w:rsid w:val="00177B8C"/>
    <w:rsid w:val="001A6970"/>
    <w:rsid w:val="001B5B5A"/>
    <w:rsid w:val="001E0061"/>
    <w:rsid w:val="001F779E"/>
    <w:rsid w:val="002007D1"/>
    <w:rsid w:val="00203F4B"/>
    <w:rsid w:val="00206F25"/>
    <w:rsid w:val="00277560"/>
    <w:rsid w:val="0029405F"/>
    <w:rsid w:val="00296E73"/>
    <w:rsid w:val="00355A83"/>
    <w:rsid w:val="00363E7C"/>
    <w:rsid w:val="00380EC6"/>
    <w:rsid w:val="0038671D"/>
    <w:rsid w:val="003B237D"/>
    <w:rsid w:val="003C308D"/>
    <w:rsid w:val="003D31AC"/>
    <w:rsid w:val="004130E7"/>
    <w:rsid w:val="00421A1A"/>
    <w:rsid w:val="00436E78"/>
    <w:rsid w:val="004464E0"/>
    <w:rsid w:val="004601A5"/>
    <w:rsid w:val="004628C9"/>
    <w:rsid w:val="00470CCA"/>
    <w:rsid w:val="00471ADB"/>
    <w:rsid w:val="00481A8D"/>
    <w:rsid w:val="00494BFA"/>
    <w:rsid w:val="004E0B05"/>
    <w:rsid w:val="004E5601"/>
    <w:rsid w:val="004F6296"/>
    <w:rsid w:val="004F7A4F"/>
    <w:rsid w:val="00511961"/>
    <w:rsid w:val="00541E97"/>
    <w:rsid w:val="005514A6"/>
    <w:rsid w:val="0056029F"/>
    <w:rsid w:val="00593BA9"/>
    <w:rsid w:val="0059738E"/>
    <w:rsid w:val="005A3460"/>
    <w:rsid w:val="005A68E6"/>
    <w:rsid w:val="005C105E"/>
    <w:rsid w:val="005C580C"/>
    <w:rsid w:val="005E0C4E"/>
    <w:rsid w:val="005E1410"/>
    <w:rsid w:val="005F33A0"/>
    <w:rsid w:val="005F4896"/>
    <w:rsid w:val="0062133C"/>
    <w:rsid w:val="00644CA0"/>
    <w:rsid w:val="00667A9B"/>
    <w:rsid w:val="00677757"/>
    <w:rsid w:val="006923CF"/>
    <w:rsid w:val="006A4674"/>
    <w:rsid w:val="006B373E"/>
    <w:rsid w:val="006C4D1E"/>
    <w:rsid w:val="006E038E"/>
    <w:rsid w:val="006E3775"/>
    <w:rsid w:val="00701147"/>
    <w:rsid w:val="007162C4"/>
    <w:rsid w:val="00725A9B"/>
    <w:rsid w:val="00736A99"/>
    <w:rsid w:val="00740287"/>
    <w:rsid w:val="00756098"/>
    <w:rsid w:val="00770B61"/>
    <w:rsid w:val="00782E2D"/>
    <w:rsid w:val="00782F3F"/>
    <w:rsid w:val="007C171F"/>
    <w:rsid w:val="007D5CC1"/>
    <w:rsid w:val="007E13AD"/>
    <w:rsid w:val="007F4ADE"/>
    <w:rsid w:val="007F7C1A"/>
    <w:rsid w:val="00804E5B"/>
    <w:rsid w:val="00812BE4"/>
    <w:rsid w:val="008153D5"/>
    <w:rsid w:val="0081630B"/>
    <w:rsid w:val="00830844"/>
    <w:rsid w:val="008534C8"/>
    <w:rsid w:val="0085421A"/>
    <w:rsid w:val="00854C38"/>
    <w:rsid w:val="0085690C"/>
    <w:rsid w:val="00870C47"/>
    <w:rsid w:val="008730B9"/>
    <w:rsid w:val="008C658F"/>
    <w:rsid w:val="008F0765"/>
    <w:rsid w:val="008F48BA"/>
    <w:rsid w:val="00903741"/>
    <w:rsid w:val="009114D8"/>
    <w:rsid w:val="00951DA0"/>
    <w:rsid w:val="00960573"/>
    <w:rsid w:val="0096149B"/>
    <w:rsid w:val="0097348D"/>
    <w:rsid w:val="009B7214"/>
    <w:rsid w:val="009C2380"/>
    <w:rsid w:val="009C4E4A"/>
    <w:rsid w:val="009E0F45"/>
    <w:rsid w:val="00A06003"/>
    <w:rsid w:val="00A2280C"/>
    <w:rsid w:val="00A572EE"/>
    <w:rsid w:val="00A60851"/>
    <w:rsid w:val="00A77B3E"/>
    <w:rsid w:val="00A81732"/>
    <w:rsid w:val="00AA3539"/>
    <w:rsid w:val="00AF71CE"/>
    <w:rsid w:val="00B23CBD"/>
    <w:rsid w:val="00B256A6"/>
    <w:rsid w:val="00B51268"/>
    <w:rsid w:val="00B66537"/>
    <w:rsid w:val="00B8740E"/>
    <w:rsid w:val="00BC7C85"/>
    <w:rsid w:val="00BF3DE9"/>
    <w:rsid w:val="00C268FC"/>
    <w:rsid w:val="00C42D8A"/>
    <w:rsid w:val="00C45FDD"/>
    <w:rsid w:val="00C71DA1"/>
    <w:rsid w:val="00C7564E"/>
    <w:rsid w:val="00C85680"/>
    <w:rsid w:val="00CA2A55"/>
    <w:rsid w:val="00CE61E1"/>
    <w:rsid w:val="00CF24EC"/>
    <w:rsid w:val="00CF2FAF"/>
    <w:rsid w:val="00CF6C92"/>
    <w:rsid w:val="00D16A07"/>
    <w:rsid w:val="00D33ED7"/>
    <w:rsid w:val="00D526FE"/>
    <w:rsid w:val="00D66DDA"/>
    <w:rsid w:val="00D704EC"/>
    <w:rsid w:val="00DA453C"/>
    <w:rsid w:val="00DB6CD6"/>
    <w:rsid w:val="00DC3187"/>
    <w:rsid w:val="00DD584D"/>
    <w:rsid w:val="00DE255A"/>
    <w:rsid w:val="00DF5AF4"/>
    <w:rsid w:val="00E06ACB"/>
    <w:rsid w:val="00E558EA"/>
    <w:rsid w:val="00E86EAF"/>
    <w:rsid w:val="00E94F98"/>
    <w:rsid w:val="00EB639D"/>
    <w:rsid w:val="00EC0144"/>
    <w:rsid w:val="00EC065D"/>
    <w:rsid w:val="00EF3077"/>
    <w:rsid w:val="00F02E12"/>
    <w:rsid w:val="00F31D6A"/>
    <w:rsid w:val="00F557A7"/>
    <w:rsid w:val="00F751DD"/>
    <w:rsid w:val="00F860EE"/>
    <w:rsid w:val="00F92459"/>
    <w:rsid w:val="00F94296"/>
    <w:rsid w:val="00FA6FAE"/>
    <w:rsid w:val="00FB2666"/>
    <w:rsid w:val="00FC6755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="f" fillcolor="this">
      <v:fill color="this" on="f"/>
    </o:shapedefaults>
    <o:shapelayout v:ext="edit">
      <o:idmap v:ext="edit" data="2"/>
    </o:shapelayout>
  </w:shapeDefaults>
  <w:decimalSymbol w:val="."/>
  <w:listSeparator w:val=","/>
  <w14:docId w14:val="784772D5"/>
  <w15:docId w15:val="{4D193A88-21AB-4ECE-8C29-F6DA1052A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39"/>
    <w:rsid w:val="00A817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uiPriority w:val="10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link w:val="SubtitleChar"/>
    <w:uiPriority w:val="11"/>
    <w:qFormat/>
    <w:rsid w:val="00667A9B"/>
    <w:pPr>
      <w:numPr>
        <w:ilvl w:val="1"/>
      </w:numPr>
      <w:spacing w:after="160" w:line="259" w:lineRule="auto"/>
    </w:pPr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667A9B"/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4.wmf"/><Relationship Id="rId21" Type="http://schemas.openxmlformats.org/officeDocument/2006/relationships/image" Target="media/image5.wmf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1.wmf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2.wmf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15.bin"/><Relationship Id="rId486" Type="http://schemas.openxmlformats.org/officeDocument/2006/relationships/oleObject" Target="embeddings/oleObject236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1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2.wmf"/><Relationship Id="rId12" Type="http://schemas.microsoft.com/office/2007/relationships/diagramDrawing" Target="diagrams/drawing1.xml"/><Relationship Id="rId108" Type="http://schemas.openxmlformats.org/officeDocument/2006/relationships/oleObject" Target="embeddings/oleObject48.bin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23" Type="http://schemas.openxmlformats.org/officeDocument/2006/relationships/image" Target="media/image6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65.wmf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250" Type="http://schemas.openxmlformats.org/officeDocument/2006/relationships/oleObject" Target="embeddings/oleObject119.bin"/><Relationship Id="rId292" Type="http://schemas.microsoft.com/office/2007/relationships/hdphoto" Target="media/hdphoto1.wdp"/><Relationship Id="rId306" Type="http://schemas.openxmlformats.org/officeDocument/2006/relationships/oleObject" Target="embeddings/oleObject146.bin"/><Relationship Id="rId488" Type="http://schemas.openxmlformats.org/officeDocument/2006/relationships/header" Target="header2.xml"/><Relationship Id="rId45" Type="http://schemas.openxmlformats.org/officeDocument/2006/relationships/image" Target="media/image1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22.bin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6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7.bin"/><Relationship Id="rId25" Type="http://schemas.openxmlformats.org/officeDocument/2006/relationships/image" Target="media/image7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7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85.wmf"/><Relationship Id="rId241" Type="http://schemas.openxmlformats.org/officeDocument/2006/relationships/image" Target="media/image115.wmf"/><Relationship Id="rId437" Type="http://schemas.openxmlformats.org/officeDocument/2006/relationships/image" Target="media/image213.wmf"/><Relationship Id="rId479" Type="http://schemas.openxmlformats.org/officeDocument/2006/relationships/image" Target="media/image234.wmf"/><Relationship Id="rId36" Type="http://schemas.openxmlformats.org/officeDocument/2006/relationships/oleObject" Target="embeddings/oleObject12.bin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footer" Target="footer2.xml"/><Relationship Id="rId78" Type="http://schemas.openxmlformats.org/officeDocument/2006/relationships/oleObject" Target="embeddings/oleObject33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9" Type="http://schemas.openxmlformats.org/officeDocument/2006/relationships/diagramLayout" Target="diagrams/layout1.xml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image" Target="media/image18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05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28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58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7.bin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5.wmf"/><Relationship Id="rId27" Type="http://schemas.openxmlformats.org/officeDocument/2006/relationships/image" Target="media/image8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201" Type="http://schemas.openxmlformats.org/officeDocument/2006/relationships/image" Target="media/image95.wmf"/><Relationship Id="rId243" Type="http://schemas.openxmlformats.org/officeDocument/2006/relationships/image" Target="media/image116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18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48.bin"/><Relationship Id="rId492" Type="http://schemas.openxmlformats.org/officeDocument/2006/relationships/footer" Target="footer3.xml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1.bin"/><Relationship Id="rId461" Type="http://schemas.openxmlformats.org/officeDocument/2006/relationships/image" Target="media/image225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3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29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0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76" Type="http://schemas.openxmlformats.org/officeDocument/2006/relationships/oleObject" Target="embeddings/oleObject132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82" Type="http://schemas.openxmlformats.org/officeDocument/2006/relationships/oleObject" Target="embeddings/oleObject35.bin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8.bin"/><Relationship Id="rId452" Type="http://schemas.openxmlformats.org/officeDocument/2006/relationships/oleObject" Target="embeddings/oleObject219.bin"/><Relationship Id="rId494" Type="http://schemas.openxmlformats.org/officeDocument/2006/relationships/theme" Target="theme/theme1.xml"/><Relationship Id="rId105" Type="http://schemas.openxmlformats.org/officeDocument/2006/relationships/image" Target="media/image47.wmf"/><Relationship Id="rId147" Type="http://schemas.openxmlformats.org/officeDocument/2006/relationships/image" Target="media/image68.wmf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0.bin"/><Relationship Id="rId51" Type="http://schemas.openxmlformats.org/officeDocument/2006/relationships/image" Target="media/image20.wmf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191.bin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2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56.wmf"/><Relationship Id="rId20" Type="http://schemas.openxmlformats.org/officeDocument/2006/relationships/oleObject" Target="embeddings/oleObject4.bin"/><Relationship Id="rId62" Type="http://schemas.openxmlformats.org/officeDocument/2006/relationships/oleObject" Target="embeddings/oleObject25.bin"/><Relationship Id="rId365" Type="http://schemas.openxmlformats.org/officeDocument/2006/relationships/image" Target="media/image17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30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wmf"/><Relationship Id="rId313" Type="http://schemas.openxmlformats.org/officeDocument/2006/relationships/image" Target="media/image151.wmf"/><Relationship Id="rId10" Type="http://schemas.openxmlformats.org/officeDocument/2006/relationships/diagramQuickStyle" Target="diagrams/quickStyle1.xml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25.bin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199.bin"/><Relationship Id="rId107" Type="http://schemas.openxmlformats.org/officeDocument/2006/relationships/image" Target="media/image48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0.bin"/><Relationship Id="rId11" Type="http://schemas.openxmlformats.org/officeDocument/2006/relationships/diagramColors" Target="diagrams/colors1.xml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7.wmf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17.wmf"/><Relationship Id="rId487" Type="http://schemas.openxmlformats.org/officeDocument/2006/relationships/header" Target="header1.xml"/><Relationship Id="rId291" Type="http://schemas.openxmlformats.org/officeDocument/2006/relationships/image" Target="media/image140.png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13" Type="http://schemas.openxmlformats.org/officeDocument/2006/relationships/image" Target="media/image1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2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271" Type="http://schemas.openxmlformats.org/officeDocument/2006/relationships/image" Target="media/image130.wmf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0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2.bin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2.bin"/><Relationship Id="rId8" Type="http://schemas.openxmlformats.org/officeDocument/2006/relationships/diagramData" Target="diagrams/data1.xm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251" Type="http://schemas.openxmlformats.org/officeDocument/2006/relationships/image" Target="media/image120.wmf"/><Relationship Id="rId489" Type="http://schemas.openxmlformats.org/officeDocument/2006/relationships/footer" Target="footer1.xml"/><Relationship Id="rId46" Type="http://schemas.openxmlformats.org/officeDocument/2006/relationships/oleObject" Target="embeddings/oleObject17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2.bin"/><Relationship Id="rId15" Type="http://schemas.openxmlformats.org/officeDocument/2006/relationships/image" Target="media/image2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2.bin"/><Relationship Id="rId99" Type="http://schemas.openxmlformats.org/officeDocument/2006/relationships/image" Target="media/image44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0.wmf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3.bin"/><Relationship Id="rId68" Type="http://schemas.openxmlformats.org/officeDocument/2006/relationships/oleObject" Target="embeddings/oleObject28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header" Target="header3.xml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3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53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0.wmf"/><Relationship Id="rId17" Type="http://schemas.openxmlformats.org/officeDocument/2006/relationships/image" Target="media/image3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3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4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5.bin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39" Type="http://schemas.openxmlformats.org/officeDocument/2006/relationships/image" Target="media/image14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0.wmf"/><Relationship Id="rId493" Type="http://schemas.openxmlformats.org/officeDocument/2006/relationships/fontTable" Target="fontTable.xml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3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24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5.bin"/><Relationship Id="rId61" Type="http://schemas.openxmlformats.org/officeDocument/2006/relationships/image" Target="media/image25.wmf"/><Relationship Id="rId199" Type="http://schemas.openxmlformats.org/officeDocument/2006/relationships/image" Target="media/image94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61.wmf"/><Relationship Id="rId72" Type="http://schemas.openxmlformats.org/officeDocument/2006/relationships/oleObject" Target="embeddings/oleObject30.bin"/><Relationship Id="rId375" Type="http://schemas.openxmlformats.org/officeDocument/2006/relationships/image" Target="media/image182.wmf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3.bin"/><Relationship Id="rId442" Type="http://schemas.openxmlformats.org/officeDocument/2006/relationships/oleObject" Target="embeddings/oleObject214.bin"/><Relationship Id="rId484" Type="http://schemas.openxmlformats.org/officeDocument/2006/relationships/oleObject" Target="embeddings/oleObject235.bin"/><Relationship Id="rId137" Type="http://schemas.openxmlformats.org/officeDocument/2006/relationships/image" Target="media/image63.wmf"/><Relationship Id="rId302" Type="http://schemas.openxmlformats.org/officeDocument/2006/relationships/oleObject" Target="embeddings/oleObject144.bin"/><Relationship Id="rId344" Type="http://schemas.openxmlformats.org/officeDocument/2006/relationships/oleObject" Target="embeddings/oleObject165.bin"/><Relationship Id="rId41" Type="http://schemas.openxmlformats.org/officeDocument/2006/relationships/image" Target="media/image15.wmf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86.bin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90BA75BB-884F-4CCF-9902-038E432EA978}" type="doc">
      <dgm:prSet loTypeId="urn:microsoft.com/office/officeart/2005/8/layout/vList2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BA9582F-190D-48DB-A5BD-E96371BADC60}">
      <dgm:prSet phldrT="[Text]"/>
      <dgm:spPr/>
      <dgm:t>
        <a:bodyPr/>
        <a:lstStyle/>
        <a:p>
          <a:pPr algn="ctr"/>
          <a:r>
            <a:rPr lang="en-US" b="1">
              <a:latin typeface="Cambria Math" panose="02040503050406030204" pitchFamily="18" charset="0"/>
              <a:ea typeface="Cambria Math" panose="02040503050406030204" pitchFamily="18" charset="0"/>
            </a:rPr>
            <a:t>BÀI 33. ĐẠO HÀM CẤP HAI </a:t>
          </a:r>
        </a:p>
      </dgm:t>
    </dgm:pt>
    <dgm:pt modelId="{83DCE6B2-4D0F-4D42-8781-0F2335EA7962}" type="parTrans" cxnId="{08A9A8BE-8597-4FE8-89C9-F4163AF37AD6}">
      <dgm:prSet/>
      <dgm:spPr/>
      <dgm:t>
        <a:bodyPr/>
        <a:lstStyle/>
        <a:p>
          <a:endParaRPr lang="en-US"/>
        </a:p>
      </dgm:t>
    </dgm:pt>
    <dgm:pt modelId="{81DC62AD-8BC6-48B4-AB55-C58E705A3CEF}" type="sibTrans" cxnId="{08A9A8BE-8597-4FE8-89C9-F4163AF37AD6}">
      <dgm:prSet/>
      <dgm:spPr/>
      <dgm:t>
        <a:bodyPr/>
        <a:lstStyle/>
        <a:p>
          <a:endParaRPr lang="en-US"/>
        </a:p>
      </dgm:t>
    </dgm:pt>
    <dgm:pt modelId="{90D7438F-4DD0-4D40-A941-290ECEB51C5F}">
      <dgm:prSet phldrT="[Text]" custT="1"/>
      <dgm:spPr/>
      <dgm:t>
        <a:bodyPr/>
        <a:lstStyle/>
        <a:p>
          <a:r>
            <a:rPr lang="en-US" sz="1300" b="1">
              <a:latin typeface="Calibri (Body)"/>
            </a:rPr>
            <a:t>CHƯƠNG 9. ĐẠO HÀM</a:t>
          </a:r>
        </a:p>
      </dgm:t>
    </dgm:pt>
    <dgm:pt modelId="{A36E0CB0-A611-4CF1-8EC5-731092805242}" type="parTrans" cxnId="{2BBC52CB-2C10-4749-9B0B-7D5C8AFFCD07}">
      <dgm:prSet/>
      <dgm:spPr/>
      <dgm:t>
        <a:bodyPr/>
        <a:lstStyle/>
        <a:p>
          <a:endParaRPr lang="en-US"/>
        </a:p>
      </dgm:t>
    </dgm:pt>
    <dgm:pt modelId="{BC9EC1A2-A185-4772-8026-B04F16C37F2F}" type="sibTrans" cxnId="{2BBC52CB-2C10-4749-9B0B-7D5C8AFFCD07}">
      <dgm:prSet/>
      <dgm:spPr/>
      <dgm:t>
        <a:bodyPr/>
        <a:lstStyle/>
        <a:p>
          <a:endParaRPr lang="en-US"/>
        </a:p>
      </dgm:t>
    </dgm:pt>
    <dgm:pt modelId="{BAFCA170-71AE-42BA-A916-569D90BBCE72}" type="pres">
      <dgm:prSet presAssocID="{90BA75BB-884F-4CCF-9902-038E432EA978}" presName="linear" presStyleCnt="0">
        <dgm:presLayoutVars>
          <dgm:animLvl val="lvl"/>
          <dgm:resizeHandles val="exact"/>
        </dgm:presLayoutVars>
      </dgm:prSet>
      <dgm:spPr/>
    </dgm:pt>
    <dgm:pt modelId="{3FC9C8F4-08D6-45B5-A0B2-FE50ABA65879}" type="pres">
      <dgm:prSet presAssocID="{DBA9582F-190D-48DB-A5BD-E96371BADC60}" presName="parentText" presStyleLbl="node1" presStyleIdx="0" presStyleCnt="1" custScaleY="112912">
        <dgm:presLayoutVars>
          <dgm:chMax val="0"/>
          <dgm:bulletEnabled val="1"/>
        </dgm:presLayoutVars>
      </dgm:prSet>
      <dgm:spPr/>
    </dgm:pt>
    <dgm:pt modelId="{C6B41251-9983-447F-96F5-6C03D7BAD0B6}" type="pres">
      <dgm:prSet presAssocID="{DBA9582F-190D-48DB-A5BD-E96371BADC60}" presName="childText" presStyleLbl="revTx" presStyleIdx="0" presStyleCnt="1">
        <dgm:presLayoutVars>
          <dgm:bulletEnabled val="1"/>
        </dgm:presLayoutVars>
      </dgm:prSet>
      <dgm:spPr/>
    </dgm:pt>
  </dgm:ptLst>
  <dgm:cxnLst>
    <dgm:cxn modelId="{098F3A19-17DE-4947-B39B-2AAA9E66AEE5}" type="presOf" srcId="{90BA75BB-884F-4CCF-9902-038E432EA978}" destId="{BAFCA170-71AE-42BA-A916-569D90BBCE72}" srcOrd="0" destOrd="0" presId="urn:microsoft.com/office/officeart/2005/8/layout/vList2"/>
    <dgm:cxn modelId="{665F1764-49FA-44BE-BD49-BF99298A745C}" type="presOf" srcId="{DBA9582F-190D-48DB-A5BD-E96371BADC60}" destId="{3FC9C8F4-08D6-45B5-A0B2-FE50ABA65879}" srcOrd="0" destOrd="0" presId="urn:microsoft.com/office/officeart/2005/8/layout/vList2"/>
    <dgm:cxn modelId="{9744FB7D-BD12-4158-A1FA-E55B767EECAF}" type="presOf" srcId="{90D7438F-4DD0-4D40-A941-290ECEB51C5F}" destId="{C6B41251-9983-447F-96F5-6C03D7BAD0B6}" srcOrd="0" destOrd="0" presId="urn:microsoft.com/office/officeart/2005/8/layout/vList2"/>
    <dgm:cxn modelId="{08A9A8BE-8597-4FE8-89C9-F4163AF37AD6}" srcId="{90BA75BB-884F-4CCF-9902-038E432EA978}" destId="{DBA9582F-190D-48DB-A5BD-E96371BADC60}" srcOrd="0" destOrd="0" parTransId="{83DCE6B2-4D0F-4D42-8781-0F2335EA7962}" sibTransId="{81DC62AD-8BC6-48B4-AB55-C58E705A3CEF}"/>
    <dgm:cxn modelId="{2BBC52CB-2C10-4749-9B0B-7D5C8AFFCD07}" srcId="{DBA9582F-190D-48DB-A5BD-E96371BADC60}" destId="{90D7438F-4DD0-4D40-A941-290ECEB51C5F}" srcOrd="0" destOrd="0" parTransId="{A36E0CB0-A611-4CF1-8EC5-731092805242}" sibTransId="{BC9EC1A2-A185-4772-8026-B04F16C37F2F}"/>
    <dgm:cxn modelId="{2514D537-AD34-4640-844A-A7836E456D53}" type="presParOf" srcId="{BAFCA170-71AE-42BA-A916-569D90BBCE72}" destId="{3FC9C8F4-08D6-45B5-A0B2-FE50ABA65879}" srcOrd="0" destOrd="0" presId="urn:microsoft.com/office/officeart/2005/8/layout/vList2"/>
    <dgm:cxn modelId="{0B898DAC-0CDB-44F9-A0EF-CACC629B0B89}" type="presParOf" srcId="{BAFCA170-71AE-42BA-A916-569D90BBCE72}" destId="{C6B41251-9983-447F-96F5-6C03D7BAD0B6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C9C8F4-08D6-45B5-A0B2-FE50ABA65879}">
      <dsp:nvSpPr>
        <dsp:cNvPr id="0" name=""/>
        <dsp:cNvSpPr/>
      </dsp:nvSpPr>
      <dsp:spPr>
        <a:xfrm>
          <a:off x="0" y="12145"/>
          <a:ext cx="6400800" cy="528428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>
              <a:latin typeface="Cambria Math" panose="02040503050406030204" pitchFamily="18" charset="0"/>
              <a:ea typeface="Cambria Math" panose="02040503050406030204" pitchFamily="18" charset="0"/>
            </a:rPr>
            <a:t>BÀI 33. ĐẠO HÀM CẤP HAI </a:t>
          </a:r>
        </a:p>
      </dsp:txBody>
      <dsp:txXfrm>
        <a:off x="25796" y="37941"/>
        <a:ext cx="6349208" cy="476836"/>
      </dsp:txXfrm>
    </dsp:sp>
    <dsp:sp modelId="{C6B41251-9983-447F-96F5-6C03D7BAD0B6}">
      <dsp:nvSpPr>
        <dsp:cNvPr id="0" name=""/>
        <dsp:cNvSpPr/>
      </dsp:nvSpPr>
      <dsp:spPr>
        <a:xfrm>
          <a:off x="0" y="540574"/>
          <a:ext cx="6400800" cy="331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3225" tIns="16510" rIns="92456" bIns="16510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300" b="1" kern="1200">
              <a:latin typeface="Calibri (Body)"/>
            </a:rPr>
            <a:t>CHƯƠNG 9. ĐẠO HÀM</a:t>
          </a:r>
        </a:p>
      </dsp:txBody>
      <dsp:txXfrm>
        <a:off x="0" y="540574"/>
        <a:ext cx="6400800" cy="331200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85E18F-3F7E-4393-8C7A-AFCB80036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1</Pages>
  <Words>1730</Words>
  <Characters>986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cp:lastPrinted>2023-10-25T08:07:00Z</cp:lastPrinted>
  <dcterms:created xsi:type="dcterms:W3CDTF">2019-01-19T14:06:00Z</dcterms:created>
  <dcterms:modified xsi:type="dcterms:W3CDTF">2024-11-04T02:15:00Z</dcterms:modified>
</cp:coreProperties>
</file>